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C974A3" w14:textId="77777777" w:rsidR="00074F82" w:rsidRPr="00AC19F7" w:rsidRDefault="00074F82" w:rsidP="008C1330">
      <w:pPr>
        <w:pStyle w:val="Psectionheading"/>
      </w:pPr>
      <w:r w:rsidRPr="00AC19F7">
        <w:t xml:space="preserve">Multiple choice section </w:t>
      </w:r>
    </w:p>
    <w:tbl>
      <w:tblPr>
        <w:tblW w:w="46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794"/>
        <w:gridCol w:w="794"/>
        <w:gridCol w:w="794"/>
        <w:gridCol w:w="794"/>
        <w:gridCol w:w="795"/>
        <w:gridCol w:w="795"/>
        <w:gridCol w:w="795"/>
        <w:gridCol w:w="795"/>
        <w:gridCol w:w="795"/>
        <w:gridCol w:w="793"/>
      </w:tblGrid>
      <w:tr w:rsidR="00500EE3" w:rsidRPr="00AC19F7" w14:paraId="164FA035" w14:textId="77777777" w:rsidTr="00082A2F">
        <w:tc>
          <w:tcPr>
            <w:tcW w:w="621" w:type="pct"/>
          </w:tcPr>
          <w:p w14:paraId="428C8D85" w14:textId="7FAF4BD5" w:rsidR="00500EE3" w:rsidRPr="008C1330" w:rsidRDefault="00500EE3" w:rsidP="00082A2F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 xml:space="preserve">Question </w:t>
            </w:r>
          </w:p>
        </w:tc>
        <w:tc>
          <w:tcPr>
            <w:tcW w:w="438" w:type="pct"/>
            <w:vAlign w:val="center"/>
          </w:tcPr>
          <w:p w14:paraId="251E0E45" w14:textId="77777777" w:rsidR="00500EE3" w:rsidRPr="00AC19F7" w:rsidRDefault="00500EE3" w:rsidP="008C1330">
            <w:pPr>
              <w:pStyle w:val="Ptabletext"/>
            </w:pPr>
            <w:r w:rsidRPr="00AC19F7">
              <w:t>1</w:t>
            </w:r>
          </w:p>
        </w:tc>
        <w:tc>
          <w:tcPr>
            <w:tcW w:w="438" w:type="pct"/>
            <w:vAlign w:val="center"/>
          </w:tcPr>
          <w:p w14:paraId="0D163693" w14:textId="77777777" w:rsidR="00500EE3" w:rsidRPr="00AC19F7" w:rsidRDefault="00500EE3" w:rsidP="008C1330">
            <w:pPr>
              <w:pStyle w:val="Ptabletext"/>
            </w:pPr>
            <w:r w:rsidRPr="00AC19F7">
              <w:t>2</w:t>
            </w:r>
          </w:p>
        </w:tc>
        <w:tc>
          <w:tcPr>
            <w:tcW w:w="438" w:type="pct"/>
            <w:vAlign w:val="center"/>
          </w:tcPr>
          <w:p w14:paraId="28386026" w14:textId="77777777" w:rsidR="00500EE3" w:rsidRPr="00500EE3" w:rsidRDefault="00500EE3" w:rsidP="00500EE3">
            <w:pPr>
              <w:pStyle w:val="Ptabletext"/>
            </w:pPr>
            <w:r w:rsidRPr="00500EE3">
              <w:t>3</w:t>
            </w:r>
          </w:p>
        </w:tc>
        <w:tc>
          <w:tcPr>
            <w:tcW w:w="438" w:type="pct"/>
            <w:vAlign w:val="center"/>
          </w:tcPr>
          <w:p w14:paraId="15CD54DE" w14:textId="77777777" w:rsidR="00500EE3" w:rsidRPr="00AC19F7" w:rsidRDefault="00500EE3" w:rsidP="008C1330">
            <w:pPr>
              <w:pStyle w:val="Ptabletext"/>
            </w:pPr>
            <w:r w:rsidRPr="00AC19F7">
              <w:t>4</w:t>
            </w:r>
          </w:p>
        </w:tc>
        <w:tc>
          <w:tcPr>
            <w:tcW w:w="438" w:type="pct"/>
            <w:vAlign w:val="center"/>
          </w:tcPr>
          <w:p w14:paraId="013D91EF" w14:textId="77777777" w:rsidR="00500EE3" w:rsidRPr="00AC19F7" w:rsidRDefault="00500EE3" w:rsidP="008C1330">
            <w:pPr>
              <w:pStyle w:val="Ptabletext"/>
            </w:pPr>
            <w:r w:rsidRPr="00AC19F7">
              <w:t>5</w:t>
            </w:r>
          </w:p>
        </w:tc>
        <w:tc>
          <w:tcPr>
            <w:tcW w:w="438" w:type="pct"/>
            <w:vAlign w:val="center"/>
          </w:tcPr>
          <w:p w14:paraId="321423AA" w14:textId="77777777" w:rsidR="00500EE3" w:rsidRPr="00AC19F7" w:rsidRDefault="00500EE3" w:rsidP="008C1330">
            <w:pPr>
              <w:pStyle w:val="Ptabletext"/>
            </w:pPr>
            <w:r w:rsidRPr="00AC19F7">
              <w:t>6</w:t>
            </w:r>
          </w:p>
        </w:tc>
        <w:tc>
          <w:tcPr>
            <w:tcW w:w="438" w:type="pct"/>
            <w:vAlign w:val="center"/>
          </w:tcPr>
          <w:p w14:paraId="49A9002F" w14:textId="77777777" w:rsidR="00500EE3" w:rsidRPr="00AC19F7" w:rsidRDefault="00500EE3" w:rsidP="008C1330">
            <w:pPr>
              <w:pStyle w:val="Ptabletext"/>
            </w:pPr>
            <w:r w:rsidRPr="00AC19F7">
              <w:t>7</w:t>
            </w:r>
          </w:p>
        </w:tc>
        <w:tc>
          <w:tcPr>
            <w:tcW w:w="438" w:type="pct"/>
            <w:vAlign w:val="center"/>
          </w:tcPr>
          <w:p w14:paraId="7378DEBB" w14:textId="77777777" w:rsidR="00500EE3" w:rsidRPr="00AC19F7" w:rsidRDefault="00500EE3" w:rsidP="008C1330">
            <w:pPr>
              <w:pStyle w:val="Ptabletext"/>
            </w:pPr>
            <w:r w:rsidRPr="00AC19F7">
              <w:t>8</w:t>
            </w:r>
          </w:p>
        </w:tc>
        <w:tc>
          <w:tcPr>
            <w:tcW w:w="438" w:type="pct"/>
            <w:vAlign w:val="center"/>
          </w:tcPr>
          <w:p w14:paraId="7F059162" w14:textId="77777777" w:rsidR="00500EE3" w:rsidRPr="00AC19F7" w:rsidRDefault="00500EE3" w:rsidP="008C1330">
            <w:pPr>
              <w:pStyle w:val="Ptabletext"/>
            </w:pPr>
            <w:r w:rsidRPr="00AC19F7">
              <w:t>9</w:t>
            </w:r>
          </w:p>
        </w:tc>
        <w:tc>
          <w:tcPr>
            <w:tcW w:w="438" w:type="pct"/>
            <w:vAlign w:val="center"/>
          </w:tcPr>
          <w:p w14:paraId="13A75AB5" w14:textId="77777777" w:rsidR="00500EE3" w:rsidRPr="00AC19F7" w:rsidRDefault="00500EE3" w:rsidP="008C1330">
            <w:pPr>
              <w:pStyle w:val="Ptabletext"/>
            </w:pPr>
            <w:r w:rsidRPr="00AC19F7">
              <w:t>10</w:t>
            </w:r>
          </w:p>
        </w:tc>
      </w:tr>
      <w:tr w:rsidR="00500EE3" w:rsidRPr="00AC19F7" w14:paraId="28BC9BB6" w14:textId="77777777" w:rsidTr="00082A2F">
        <w:tc>
          <w:tcPr>
            <w:tcW w:w="621" w:type="pct"/>
            <w:vAlign w:val="center"/>
          </w:tcPr>
          <w:p w14:paraId="07C1CB8D" w14:textId="77777777" w:rsidR="00500EE3" w:rsidRPr="008C1330" w:rsidRDefault="00500EE3" w:rsidP="008C1330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>Answer</w:t>
            </w:r>
          </w:p>
        </w:tc>
        <w:tc>
          <w:tcPr>
            <w:tcW w:w="438" w:type="pct"/>
            <w:vAlign w:val="center"/>
          </w:tcPr>
          <w:p w14:paraId="30AA9FD7" w14:textId="77777777" w:rsidR="00500EE3" w:rsidRPr="00AC19F7" w:rsidRDefault="006C44F9" w:rsidP="008C1330">
            <w:pPr>
              <w:pStyle w:val="Ptabletext"/>
            </w:pPr>
            <w:r>
              <w:t>A</w:t>
            </w:r>
          </w:p>
        </w:tc>
        <w:tc>
          <w:tcPr>
            <w:tcW w:w="438" w:type="pct"/>
            <w:vAlign w:val="center"/>
          </w:tcPr>
          <w:p w14:paraId="1CC2B6C0" w14:textId="77777777" w:rsidR="00500EE3" w:rsidRPr="00AC19F7" w:rsidRDefault="00500EE3" w:rsidP="008C1330">
            <w:pPr>
              <w:pStyle w:val="Ptabletext"/>
            </w:pPr>
            <w:r w:rsidRPr="00AC19F7">
              <w:t>B</w:t>
            </w:r>
          </w:p>
        </w:tc>
        <w:tc>
          <w:tcPr>
            <w:tcW w:w="438" w:type="pct"/>
            <w:vAlign w:val="center"/>
          </w:tcPr>
          <w:p w14:paraId="74E9ADB4" w14:textId="77777777" w:rsidR="00500EE3" w:rsidRPr="00500EE3" w:rsidRDefault="00500EE3" w:rsidP="00500EE3">
            <w:pPr>
              <w:pStyle w:val="Ptabletext"/>
            </w:pPr>
            <w:r w:rsidRPr="00500EE3">
              <w:t>C</w:t>
            </w:r>
          </w:p>
        </w:tc>
        <w:tc>
          <w:tcPr>
            <w:tcW w:w="438" w:type="pct"/>
            <w:vAlign w:val="center"/>
          </w:tcPr>
          <w:p w14:paraId="43B9B6F2" w14:textId="77777777" w:rsidR="00500EE3" w:rsidRPr="00AC19F7" w:rsidRDefault="00500EE3" w:rsidP="008C1330">
            <w:pPr>
              <w:pStyle w:val="Ptabletext"/>
            </w:pPr>
            <w:r>
              <w:t>A</w:t>
            </w:r>
          </w:p>
        </w:tc>
        <w:tc>
          <w:tcPr>
            <w:tcW w:w="438" w:type="pct"/>
            <w:vAlign w:val="center"/>
          </w:tcPr>
          <w:p w14:paraId="46AC32C3" w14:textId="77777777" w:rsidR="00500EE3" w:rsidRPr="00AC19F7" w:rsidRDefault="00500EE3" w:rsidP="008C1330">
            <w:pPr>
              <w:pStyle w:val="Ptabletext"/>
            </w:pPr>
            <w:r w:rsidRPr="00AC19F7">
              <w:t>A</w:t>
            </w:r>
          </w:p>
        </w:tc>
        <w:tc>
          <w:tcPr>
            <w:tcW w:w="438" w:type="pct"/>
            <w:vAlign w:val="center"/>
          </w:tcPr>
          <w:p w14:paraId="57243C4E" w14:textId="77777777" w:rsidR="00500EE3" w:rsidRPr="00AC19F7" w:rsidRDefault="00500EE3" w:rsidP="008C1330">
            <w:pPr>
              <w:pStyle w:val="Ptabletext"/>
            </w:pPr>
            <w:r>
              <w:t>A</w:t>
            </w:r>
          </w:p>
        </w:tc>
        <w:tc>
          <w:tcPr>
            <w:tcW w:w="438" w:type="pct"/>
            <w:vAlign w:val="center"/>
          </w:tcPr>
          <w:p w14:paraId="242A5188" w14:textId="77777777" w:rsidR="00500EE3" w:rsidRPr="00AC19F7" w:rsidRDefault="00500EE3" w:rsidP="008C1330">
            <w:pPr>
              <w:pStyle w:val="Ptabletext"/>
            </w:pPr>
            <w:r>
              <w:t>D</w:t>
            </w:r>
          </w:p>
        </w:tc>
        <w:tc>
          <w:tcPr>
            <w:tcW w:w="438" w:type="pct"/>
            <w:vAlign w:val="center"/>
          </w:tcPr>
          <w:p w14:paraId="0686960B" w14:textId="77777777" w:rsidR="00500EE3" w:rsidRPr="00AC19F7" w:rsidRDefault="00500EE3" w:rsidP="008C1330">
            <w:pPr>
              <w:pStyle w:val="Ptabletext"/>
            </w:pPr>
            <w:r w:rsidRPr="00AC19F7">
              <w:t>D</w:t>
            </w:r>
          </w:p>
        </w:tc>
        <w:tc>
          <w:tcPr>
            <w:tcW w:w="438" w:type="pct"/>
            <w:vAlign w:val="center"/>
          </w:tcPr>
          <w:p w14:paraId="7436C9FB" w14:textId="77777777" w:rsidR="00500EE3" w:rsidRPr="00AC19F7" w:rsidRDefault="00500EE3" w:rsidP="008C1330">
            <w:pPr>
              <w:pStyle w:val="Ptabletext"/>
            </w:pPr>
            <w:r>
              <w:t>B</w:t>
            </w:r>
          </w:p>
        </w:tc>
        <w:tc>
          <w:tcPr>
            <w:tcW w:w="438" w:type="pct"/>
            <w:vAlign w:val="center"/>
          </w:tcPr>
          <w:p w14:paraId="74EFA5E8" w14:textId="06990BC7" w:rsidR="00500EE3" w:rsidRPr="00AC19F7" w:rsidRDefault="00C20CE5" w:rsidP="008C1330">
            <w:pPr>
              <w:pStyle w:val="Ptabletext"/>
            </w:pPr>
            <w:r>
              <w:t>C</w:t>
            </w:r>
          </w:p>
        </w:tc>
      </w:tr>
    </w:tbl>
    <w:p w14:paraId="02FD1A53" w14:textId="77777777" w:rsidR="00082A2F" w:rsidRDefault="00082A2F" w:rsidP="00BB35FF">
      <w:pPr>
        <w:pStyle w:val="Pquestionheadingmc1stafterhead"/>
      </w:pPr>
    </w:p>
    <w:p w14:paraId="66AE5448" w14:textId="5DAEF3F8" w:rsidR="00BB35FF" w:rsidRDefault="00BB35FF" w:rsidP="00BB35FF">
      <w:pPr>
        <w:pStyle w:val="Pquestionheadingmc1stafterhead"/>
      </w:pPr>
      <w:r>
        <w:t>Question 1</w:t>
      </w:r>
      <w:r>
        <w:tab/>
        <w:t>[</w:t>
      </w:r>
      <w:r w:rsidR="00252FA3">
        <w:t>1.</w:t>
      </w:r>
      <w:r>
        <w:t>1</w:t>
      </w:r>
      <w:r w:rsidRPr="00DF7F34">
        <w:t>]</w:t>
      </w:r>
    </w:p>
    <w:p w14:paraId="48E42CB7" w14:textId="77777777" w:rsidR="006C44F9" w:rsidRPr="00735AB1" w:rsidRDefault="006C44F9" w:rsidP="006C44F9">
      <w:pPr>
        <w:rPr>
          <w:rStyle w:val="Cquestionpartlabelbold"/>
        </w:rPr>
      </w:pPr>
      <w:r w:rsidRPr="00735AB1">
        <w:rPr>
          <w:rStyle w:val="Cquestionpartlabelbold"/>
        </w:rPr>
        <w:t>A</w:t>
      </w:r>
    </w:p>
    <w:p w14:paraId="74944B28" w14:textId="77777777" w:rsidR="006C44F9" w:rsidRPr="00455DCF" w:rsidRDefault="006C44F9" w:rsidP="00735AB1">
      <w:pPr>
        <w:pStyle w:val="Pquestiontextmainstem"/>
      </w:pPr>
      <w:r w:rsidRPr="00735AB1">
        <w:t>10 + 2</w:t>
      </w:r>
      <w:r w:rsidRPr="00735AB1">
        <w:rPr>
          <w:rStyle w:val="Cmathsexpressions"/>
        </w:rPr>
        <w:t>x</w:t>
      </w:r>
      <w:r w:rsidRPr="00455DCF">
        <w:t xml:space="preserve"> = 14</w:t>
      </w:r>
      <w:bookmarkStart w:id="0" w:name="_GoBack"/>
      <w:bookmarkEnd w:id="0"/>
    </w:p>
    <w:p w14:paraId="78144633" w14:textId="77777777" w:rsidR="006C44F9" w:rsidRPr="00455DCF" w:rsidRDefault="006C44F9" w:rsidP="00735AB1">
      <w:pPr>
        <w:pStyle w:val="Pquestiontextmainstem"/>
      </w:pPr>
      <w:r w:rsidRPr="00455DCF">
        <w:rPr>
          <w:position w:val="-42"/>
        </w:rPr>
        <w:object w:dxaOrig="1240" w:dyaOrig="999" w14:anchorId="32973B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49.45pt" o:ole="">
            <v:imagedata r:id="rId8" o:title=""/>
          </v:shape>
          <o:OLEObject Type="Embed" ProgID="Equation.DSMT4" ShapeID="_x0000_i1025" DrawAspect="Content" ObjectID="_1538829238" r:id="rId9"/>
        </w:object>
      </w:r>
    </w:p>
    <w:p w14:paraId="3CD5F85B" w14:textId="7245EE4E" w:rsidR="00BB35FF" w:rsidRDefault="00BB35FF" w:rsidP="00BB35FF">
      <w:pPr>
        <w:pStyle w:val="Pquestionheadingmc"/>
      </w:pPr>
      <w:r>
        <w:t>Question 2</w:t>
      </w:r>
      <w:r>
        <w:tab/>
        <w:t>[</w:t>
      </w:r>
      <w:r w:rsidR="00252FA3">
        <w:t>1.</w:t>
      </w:r>
      <w:r>
        <w:t>1</w:t>
      </w:r>
      <w:r w:rsidRPr="00DF7F34">
        <w:t>]</w:t>
      </w:r>
    </w:p>
    <w:p w14:paraId="5C5867F8" w14:textId="77777777" w:rsidR="003B3992" w:rsidRPr="00735AB1" w:rsidRDefault="003B3992" w:rsidP="003B3992">
      <w:pPr>
        <w:rPr>
          <w:rStyle w:val="Cquestionpartlabelbold"/>
        </w:rPr>
      </w:pPr>
      <w:r w:rsidRPr="00735AB1">
        <w:rPr>
          <w:rStyle w:val="Cquestionpartlabelbold"/>
        </w:rPr>
        <w:t>B</w:t>
      </w:r>
    </w:p>
    <w:p w14:paraId="46997F58" w14:textId="77777777" w:rsidR="003B3992" w:rsidRPr="00455DCF" w:rsidRDefault="003B3992" w:rsidP="00735AB1">
      <w:pPr>
        <w:pStyle w:val="Pquestiontextmainstem"/>
      </w:pPr>
      <w:r w:rsidRPr="00735AB1">
        <w:t>2(</w:t>
      </w:r>
      <w:r w:rsidRPr="00735AB1">
        <w:rPr>
          <w:rStyle w:val="Cmathsexpressions"/>
        </w:rPr>
        <w:t>a</w:t>
      </w:r>
      <w:r w:rsidRPr="00735AB1">
        <w:t xml:space="preserve"> – 1) = 3(</w:t>
      </w:r>
      <w:r w:rsidRPr="00735AB1">
        <w:rPr>
          <w:rStyle w:val="Cmathsexpressions"/>
        </w:rPr>
        <w:t>a</w:t>
      </w:r>
      <w:r w:rsidRPr="00455DCF">
        <w:t xml:space="preserve"> + 1)</w:t>
      </w:r>
    </w:p>
    <w:p w14:paraId="09B71C2D" w14:textId="77777777" w:rsidR="003B3992" w:rsidRPr="00455DCF" w:rsidRDefault="003B3992" w:rsidP="00735AB1">
      <w:pPr>
        <w:pStyle w:val="Pquestiontextmainstem"/>
      </w:pPr>
      <w:r w:rsidRPr="00455DCF">
        <w:rPr>
          <w:position w:val="-60"/>
        </w:rPr>
        <w:object w:dxaOrig="1460" w:dyaOrig="1340" w14:anchorId="62BF34C5">
          <v:shape id="_x0000_i1026" type="#_x0000_t75" style="width:73.05pt;height:66.65pt" o:ole="">
            <v:imagedata r:id="rId10" o:title=""/>
          </v:shape>
          <o:OLEObject Type="Embed" ProgID="Equation.DSMT4" ShapeID="_x0000_i1026" DrawAspect="Content" ObjectID="_1538829239" r:id="rId11"/>
        </w:object>
      </w:r>
    </w:p>
    <w:p w14:paraId="5D907973" w14:textId="08B7AF3B" w:rsidR="00BB35FF" w:rsidRDefault="00BB35FF" w:rsidP="00BB35FF">
      <w:pPr>
        <w:pStyle w:val="Pquestionheadingmc"/>
      </w:pPr>
      <w:r>
        <w:t>Question 3</w:t>
      </w:r>
      <w:r>
        <w:tab/>
        <w:t>[</w:t>
      </w:r>
      <w:r w:rsidR="00252FA3">
        <w:t>1.</w:t>
      </w:r>
      <w:r>
        <w:t>2</w:t>
      </w:r>
      <w:r w:rsidRPr="00DF7F34">
        <w:t>]</w:t>
      </w:r>
    </w:p>
    <w:p w14:paraId="0A9015B6" w14:textId="77777777" w:rsidR="00074F82" w:rsidRPr="00B13925" w:rsidRDefault="00074F82" w:rsidP="00500EE3">
      <w:pPr>
        <w:pStyle w:val="Pquestionheadingmc1stafterhead"/>
      </w:pPr>
      <w:r w:rsidRPr="00B13925">
        <w:t>C</w:t>
      </w:r>
    </w:p>
    <w:p w14:paraId="549D8DEE" w14:textId="77777777" w:rsidR="00074F82" w:rsidRPr="00AC19F7" w:rsidRDefault="00074F82" w:rsidP="008C1330">
      <w:pPr>
        <w:pStyle w:val="Pquestiontextmainstem"/>
      </w:pPr>
      <w:r w:rsidRPr="00AC19F7">
        <w:t>4</w:t>
      </w:r>
      <w:r w:rsidRPr="00B13925">
        <w:rPr>
          <w:rStyle w:val="Cmathsexpressions"/>
        </w:rPr>
        <w:t>x</w:t>
      </w:r>
      <w:r w:rsidRPr="00AC19F7">
        <w:t xml:space="preserve"> – 2</w:t>
      </w:r>
      <w:r w:rsidRPr="00B13925">
        <w:rPr>
          <w:rStyle w:val="Cmathsexpressions"/>
        </w:rPr>
        <w:t>y</w:t>
      </w:r>
      <w:r w:rsidRPr="00AC19F7">
        <w:t xml:space="preserve"> = 8</w:t>
      </w:r>
    </w:p>
    <w:p w14:paraId="3B5AC0BF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>4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– 8 = 2</w:t>
      </w:r>
      <w:r w:rsidRPr="00B13925">
        <w:rPr>
          <w:rStyle w:val="Cmathsexpressions"/>
        </w:rPr>
        <w:t>y</w:t>
      </w:r>
    </w:p>
    <w:p w14:paraId="23A13EB3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2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– 4</w:t>
      </w:r>
    </w:p>
    <w:p w14:paraId="7BEF0E4C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sym w:font="Symbol" w:char="F05C"/>
      </w:r>
      <w:r w:rsidRPr="00AC19F7">
        <w:rPr>
          <w:lang w:val="fr-FR"/>
        </w:rPr>
        <w:t xml:space="preserve"> gradient = 2</w:t>
      </w:r>
    </w:p>
    <w:p w14:paraId="1D047F6F" w14:textId="2AE739F0" w:rsidR="00BB35FF" w:rsidRDefault="00BB35FF" w:rsidP="00BB35FF">
      <w:pPr>
        <w:pStyle w:val="Pquestionheadingmc"/>
      </w:pPr>
      <w:r>
        <w:t>Question 4</w:t>
      </w:r>
      <w:r>
        <w:tab/>
        <w:t>[</w:t>
      </w:r>
      <w:r w:rsidR="00252FA3">
        <w:t>1.</w:t>
      </w:r>
      <w:r>
        <w:t>2</w:t>
      </w:r>
      <w:r w:rsidRPr="00DF7F34">
        <w:t>]</w:t>
      </w:r>
    </w:p>
    <w:p w14:paraId="509988AF" w14:textId="77777777" w:rsidR="00074F82" w:rsidRPr="00B13925" w:rsidRDefault="00074F82" w:rsidP="00500EE3">
      <w:pPr>
        <w:pStyle w:val="Pquestionheadingmc1stafterhead"/>
      </w:pPr>
      <w:r w:rsidRPr="00B13925">
        <w:t xml:space="preserve">A </w:t>
      </w:r>
    </w:p>
    <w:p w14:paraId="2D1D86BB" w14:textId="77777777" w:rsidR="007703B5" w:rsidRDefault="00074F82" w:rsidP="008C1330">
      <w:pPr>
        <w:pStyle w:val="Pquestiontextmainstem"/>
      </w:pPr>
      <w:r w:rsidRPr="00AC19F7">
        <w:t xml:space="preserve">Lines parallel to the </w:t>
      </w:r>
      <w:r w:rsidRPr="00B13925">
        <w:rPr>
          <w:rStyle w:val="Cmathsexpressions"/>
        </w:rPr>
        <w:t>y</w:t>
      </w:r>
      <w:r w:rsidRPr="00AC19F7">
        <w:t>-axis (vertical lines) have an undefined gradient.</w:t>
      </w:r>
    </w:p>
    <w:p w14:paraId="60C66FA6" w14:textId="23C46AFF" w:rsidR="00BB35FF" w:rsidRDefault="00BB35FF" w:rsidP="00BB35FF">
      <w:pPr>
        <w:pStyle w:val="Pquestionheadingmc"/>
      </w:pPr>
      <w:r>
        <w:t>Question 5</w:t>
      </w:r>
      <w:r w:rsidR="00B13925">
        <w:tab/>
        <w:t>[</w:t>
      </w:r>
      <w:r w:rsidR="00252FA3">
        <w:t>1.</w:t>
      </w:r>
      <w:r w:rsidR="00B13925">
        <w:t>3</w:t>
      </w:r>
      <w:r w:rsidR="00B13925" w:rsidRPr="00DF7F34">
        <w:t>]</w:t>
      </w:r>
    </w:p>
    <w:p w14:paraId="37B62A97" w14:textId="77777777" w:rsidR="00BB35FF" w:rsidRDefault="00BB35FF" w:rsidP="00500EE3">
      <w:pPr>
        <w:pStyle w:val="Pquestionheadingmc1stafterhead"/>
      </w:pPr>
      <w:r w:rsidRPr="00B13925">
        <w:t>A</w:t>
      </w:r>
    </w:p>
    <w:p w14:paraId="57CBEC2F" w14:textId="0D66E3A8" w:rsidR="00082A2F" w:rsidRPr="00AC19F7" w:rsidRDefault="00082A2F" w:rsidP="00082A2F">
      <w:pPr>
        <w:pStyle w:val="Pquestiontextmainstem"/>
        <w:rPr>
          <w:lang w:val="fr-FR"/>
        </w:rPr>
      </w:pP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</w:t>
      </w:r>
      <w:r>
        <w:rPr>
          <w:rStyle w:val="Cmathsexpressions"/>
        </w:rPr>
        <w:t>mx</w:t>
      </w:r>
      <w:r w:rsidRPr="00AC19F7">
        <w:rPr>
          <w:lang w:val="fr-FR"/>
        </w:rPr>
        <w:t xml:space="preserve"> </w:t>
      </w:r>
      <w:r>
        <w:rPr>
          <w:lang w:val="fr-FR"/>
        </w:rPr>
        <w:t>+</w:t>
      </w:r>
      <w:r w:rsidRPr="00AC19F7">
        <w:rPr>
          <w:lang w:val="fr-FR"/>
        </w:rPr>
        <w:t xml:space="preserve"> </w:t>
      </w:r>
      <w:r>
        <w:rPr>
          <w:rStyle w:val="Cmathsexpressions"/>
        </w:rPr>
        <w:t>b</w:t>
      </w:r>
    </w:p>
    <w:p w14:paraId="516BCA8D" w14:textId="0527BD61" w:rsidR="00015B5C" w:rsidRPr="00082A2F" w:rsidRDefault="00082A2F" w:rsidP="00082A2F">
      <w:pPr>
        <w:pStyle w:val="Pquestiontextmainstem"/>
        <w:rPr>
          <w:lang w:val="fr-FR"/>
        </w:rPr>
      </w:pP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</w:t>
      </w:r>
      <w:r>
        <w:rPr>
          <w:rStyle w:val="Cmathsexpressions"/>
        </w:rPr>
        <w:t>x</w:t>
      </w:r>
      <w:r w:rsidRPr="00082A2F">
        <w:rPr>
          <w:lang w:val="fr-FR"/>
        </w:rPr>
        <w:t xml:space="preserve"> + </w:t>
      </w:r>
      <w:r w:rsidRPr="00082A2F">
        <w:rPr>
          <w:rStyle w:val="Cmathsexpressions"/>
          <w:i w:val="0"/>
        </w:rPr>
        <w:t>2</w:t>
      </w:r>
    </w:p>
    <w:p w14:paraId="37498CEC" w14:textId="3BF5C17B" w:rsidR="00BB35FF" w:rsidRDefault="00BB35FF" w:rsidP="00BB35FF">
      <w:pPr>
        <w:pStyle w:val="Pquestionheadingmc"/>
      </w:pPr>
      <w:r>
        <w:t>Question 6</w:t>
      </w:r>
      <w:r>
        <w:tab/>
        <w:t>[</w:t>
      </w:r>
      <w:r w:rsidR="00252FA3">
        <w:t>1.</w:t>
      </w:r>
      <w:r>
        <w:t>4</w:t>
      </w:r>
      <w:r w:rsidRPr="00DF7F34">
        <w:t>]</w:t>
      </w:r>
    </w:p>
    <w:p w14:paraId="1BB0027E" w14:textId="77777777" w:rsidR="00074F82" w:rsidRPr="00B13925" w:rsidRDefault="00074F82" w:rsidP="00500EE3">
      <w:pPr>
        <w:pStyle w:val="Pquestionheadingmc1stafterhead"/>
      </w:pPr>
      <w:r w:rsidRPr="00B13925">
        <w:t>A</w:t>
      </w:r>
    </w:p>
    <w:p w14:paraId="4A5C5D8F" w14:textId="7C89E46D" w:rsidR="00074F82" w:rsidRPr="00AC19F7" w:rsidRDefault="00074F82" w:rsidP="008C1330">
      <w:pPr>
        <w:pStyle w:val="Pquestiontextmainstem"/>
      </w:pPr>
      <w:r w:rsidRPr="00AC19F7">
        <w:t xml:space="preserve">The line with equation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-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1</w:t>
      </w:r>
      <w:r w:rsidRPr="00AC19F7">
        <w:t xml:space="preserve"> has the gradient of -2. </w:t>
      </w:r>
    </w:p>
    <w:p w14:paraId="547E2338" w14:textId="369D50EF" w:rsidR="00074F82" w:rsidRPr="00AC19F7" w:rsidRDefault="00074F82" w:rsidP="008C1330">
      <w:pPr>
        <w:pStyle w:val="Pquestiontextmainstem"/>
      </w:pPr>
      <w:r w:rsidRPr="00AC19F7">
        <w:t xml:space="preserve">The line with equation </w:t>
      </w:r>
      <w:r w:rsidR="00082A2F">
        <w:rPr>
          <w:lang w:val="fr-FR"/>
        </w:rPr>
        <w:t>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-2</w:t>
      </w:r>
      <w:r w:rsidRPr="00AC19F7">
        <w:t xml:space="preserve"> can be expressed as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-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–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2</w:t>
      </w:r>
      <w:r w:rsidRPr="00AC19F7">
        <w:t xml:space="preserve"> where both lines have the same gradient of -2. These lines are parallel.</w:t>
      </w:r>
    </w:p>
    <w:p w14:paraId="061A073F" w14:textId="19A2F9C1" w:rsidR="00BB35FF" w:rsidRDefault="00BB35FF" w:rsidP="00BB35FF">
      <w:pPr>
        <w:pStyle w:val="Pquestionheadingmc"/>
      </w:pPr>
      <w:r>
        <w:lastRenderedPageBreak/>
        <w:t>Question 7</w:t>
      </w:r>
      <w:r>
        <w:tab/>
        <w:t>[</w:t>
      </w:r>
      <w:r w:rsidR="00252FA3">
        <w:t>1.</w:t>
      </w:r>
      <w:r>
        <w:t>4</w:t>
      </w:r>
      <w:r w:rsidRPr="00DF7F34">
        <w:t>]</w:t>
      </w:r>
    </w:p>
    <w:p w14:paraId="2F949E94" w14:textId="77777777" w:rsidR="00074F82" w:rsidRPr="00B13925" w:rsidRDefault="00074F82" w:rsidP="00500EE3">
      <w:pPr>
        <w:pStyle w:val="Pquestionheadingmc1stafterhead"/>
      </w:pPr>
      <w:r w:rsidRPr="00B13925">
        <w:t>D</w:t>
      </w:r>
    </w:p>
    <w:p w14:paraId="7394716C" w14:textId="4484CBB8" w:rsidR="00074F82" w:rsidRPr="00B13925" w:rsidRDefault="00074F82" w:rsidP="008C1330">
      <w:pPr>
        <w:pStyle w:val="Pquestiontextmainstem"/>
      </w:pPr>
      <w:r w:rsidRPr="00AC19F7">
        <w:t xml:space="preserve"> The line with equation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4</w:t>
      </w:r>
      <w:r w:rsidRPr="00AC19F7">
        <w:t xml:space="preserve"> has a gradient of 2. A line </w:t>
      </w:r>
      <w:r w:rsidR="00015B5C">
        <w:t>that</w:t>
      </w:r>
      <w:r w:rsidRPr="00AC19F7">
        <w:t xml:space="preserve"> is perpendicular to this line has a gradient of </w:t>
      </w:r>
      <w:r w:rsidRPr="00AC19F7">
        <w:rPr>
          <w:position w:val="-24"/>
        </w:rPr>
        <w:object w:dxaOrig="360" w:dyaOrig="620" w14:anchorId="2C0997B3">
          <v:shape id="_x0000_i1027" type="#_x0000_t75" style="width:17.2pt;height:31.15pt" o:ole="" fillcolor="window">
            <v:imagedata r:id="rId12" o:title=""/>
          </v:shape>
          <o:OLEObject Type="Embed" ProgID="Equation.3" ShapeID="_x0000_i1027" DrawAspect="Content" ObjectID="_1538829240" r:id="rId13"/>
        </w:object>
      </w:r>
      <w:r w:rsidRPr="00AC19F7">
        <w:t xml:space="preserve"> as </w:t>
      </w:r>
      <w:r w:rsidRPr="00AC19F7">
        <w:rPr>
          <w:position w:val="-24"/>
        </w:rPr>
        <w:object w:dxaOrig="1100" w:dyaOrig="620" w14:anchorId="070D7D3B">
          <v:shape id="_x0000_i1028" type="#_x0000_t75" style="width:54.8pt;height:31.15pt" o:ole="" fillcolor="window">
            <v:imagedata r:id="rId14" o:title=""/>
          </v:shape>
          <o:OLEObject Type="Embed" ProgID="Equation.3" ShapeID="_x0000_i1028" DrawAspect="Content" ObjectID="_1538829241" r:id="rId15"/>
        </w:object>
      </w:r>
      <w:r w:rsidRPr="00AC19F7">
        <w:t xml:space="preserve">. </w:t>
      </w:r>
    </w:p>
    <w:p w14:paraId="20D03E63" w14:textId="63E29148" w:rsidR="00BB35FF" w:rsidRDefault="00BB35FF" w:rsidP="00BB35FF">
      <w:pPr>
        <w:pStyle w:val="Pquestionheadingmc"/>
      </w:pPr>
      <w:r>
        <w:t>Question 8</w:t>
      </w:r>
      <w:r>
        <w:tab/>
        <w:t>[</w:t>
      </w:r>
      <w:r w:rsidR="00252FA3">
        <w:t>1.</w:t>
      </w:r>
      <w:r>
        <w:t>5</w:t>
      </w:r>
      <w:r w:rsidRPr="00DF7F34">
        <w:t>]</w:t>
      </w:r>
    </w:p>
    <w:p w14:paraId="6FF62312" w14:textId="77777777" w:rsidR="00074F82" w:rsidRPr="00B13925" w:rsidRDefault="00074F82" w:rsidP="00B13925">
      <w:pPr>
        <w:pStyle w:val="Pquestionheadingmc1stafterhead"/>
      </w:pPr>
      <w:r w:rsidRPr="00B13925">
        <w:t>D</w:t>
      </w:r>
    </w:p>
    <w:p w14:paraId="50AC51D7" w14:textId="77777777" w:rsidR="00074F82" w:rsidRPr="00AC19F7" w:rsidRDefault="00074F82" w:rsidP="008C1330">
      <w:pPr>
        <w:pStyle w:val="Pquestiontextmainstem"/>
      </w:pPr>
      <w:r w:rsidRPr="00AC19F7">
        <w:rPr>
          <w:position w:val="-42"/>
        </w:rPr>
        <w:object w:dxaOrig="1080" w:dyaOrig="999" w14:anchorId="2B89F3B0">
          <v:shape id="_x0000_i1029" type="#_x0000_t75" style="width:54.8pt;height:49.45pt" o:ole="">
            <v:imagedata r:id="rId16" o:title=""/>
          </v:shape>
          <o:OLEObject Type="Embed" ProgID="Equation.DSMT4" ShapeID="_x0000_i1029" DrawAspect="Content" ObjectID="_1538829242" r:id="rId17"/>
        </w:object>
      </w:r>
    </w:p>
    <w:p w14:paraId="7DCC78F2" w14:textId="5636D4F2" w:rsidR="00BB35FF" w:rsidRDefault="00BB35FF" w:rsidP="00BB35FF">
      <w:pPr>
        <w:pStyle w:val="Pquestionheadingmc"/>
      </w:pPr>
      <w:r>
        <w:t>Question 9</w:t>
      </w:r>
      <w:r>
        <w:tab/>
        <w:t>[</w:t>
      </w:r>
      <w:r w:rsidR="00252FA3">
        <w:t>1.</w:t>
      </w:r>
      <w:r>
        <w:t>5</w:t>
      </w:r>
      <w:r w:rsidRPr="00DF7F34">
        <w:t>]</w:t>
      </w:r>
    </w:p>
    <w:p w14:paraId="2848E5EF" w14:textId="77777777" w:rsidR="00074F82" w:rsidRPr="00B13925" w:rsidRDefault="00074F82" w:rsidP="00B13925">
      <w:pPr>
        <w:pStyle w:val="Pquestionheadingmc1stafterhead"/>
      </w:pPr>
      <w:r w:rsidRPr="00B13925">
        <w:t>B</w:t>
      </w:r>
    </w:p>
    <w:p w14:paraId="0FA9CBC8" w14:textId="77777777" w:rsidR="00074F82" w:rsidRPr="00AC19F7" w:rsidRDefault="00074F82" w:rsidP="008C1330">
      <w:pPr>
        <w:pStyle w:val="Pquestiontextmainstem"/>
      </w:pPr>
      <w:r w:rsidRPr="00AC19F7">
        <w:rPr>
          <w:position w:val="-24"/>
        </w:rPr>
        <w:object w:dxaOrig="680" w:dyaOrig="620" w14:anchorId="665663B4">
          <v:shape id="_x0000_i1030" type="#_x0000_t75" style="width:34.4pt;height:31.15pt" o:ole="">
            <v:imagedata r:id="rId18" o:title=""/>
          </v:shape>
          <o:OLEObject Type="Embed" ProgID="Equation.DSMT4" ShapeID="_x0000_i1030" DrawAspect="Content" ObjectID="_1538829243" r:id="rId19"/>
        </w:object>
      </w:r>
      <w:r w:rsidRPr="00AC19F7">
        <w:t xml:space="preserve"> &lt; 1</w:t>
      </w:r>
    </w:p>
    <w:p w14:paraId="7FFB75D8" w14:textId="77777777" w:rsidR="00074F82" w:rsidRPr="00AC19F7" w:rsidRDefault="00074F82" w:rsidP="008C1330">
      <w:pPr>
        <w:pStyle w:val="Pquestiontextmainstem"/>
      </w:pPr>
      <w:r w:rsidRPr="00AC19F7">
        <w:t xml:space="preserve"> 2 – 5</w:t>
      </w:r>
      <w:r w:rsidRPr="00B13925">
        <w:rPr>
          <w:rStyle w:val="Cmathsexpressions"/>
        </w:rPr>
        <w:t>x</w:t>
      </w:r>
      <w:r w:rsidRPr="00AC19F7">
        <w:t xml:space="preserve"> &lt; 8</w:t>
      </w:r>
    </w:p>
    <w:p w14:paraId="6CE4D687" w14:textId="35883CC4" w:rsidR="00074F82" w:rsidRPr="00AC19F7" w:rsidRDefault="00074F82" w:rsidP="008C1330">
      <w:pPr>
        <w:pStyle w:val="Pquestiontextmainstem"/>
      </w:pPr>
      <w:r w:rsidRPr="00AC19F7">
        <w:t xml:space="preserve">     </w:t>
      </w:r>
      <w:r w:rsidR="00082A2F">
        <w:t xml:space="preserve"> </w:t>
      </w:r>
      <w:r w:rsidRPr="00AC19F7">
        <w:t>-5</w:t>
      </w:r>
      <w:r w:rsidRPr="00B13925">
        <w:rPr>
          <w:rStyle w:val="Cmathsexpressions"/>
        </w:rPr>
        <w:t>x</w:t>
      </w:r>
      <w:r w:rsidRPr="00AC19F7">
        <w:t xml:space="preserve"> &lt; 6</w:t>
      </w:r>
    </w:p>
    <w:p w14:paraId="2206EB03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 xml:space="preserve">         x</w:t>
      </w:r>
      <w:r w:rsidRPr="00AC19F7">
        <w:t xml:space="preserve"> &gt; -1.2</w:t>
      </w:r>
    </w:p>
    <w:p w14:paraId="7E729034" w14:textId="77777777" w:rsidR="00074F82" w:rsidRPr="00AC19F7" w:rsidRDefault="00074F82" w:rsidP="008C1330">
      <w:pPr>
        <w:pStyle w:val="Pquestiontextmainstem"/>
      </w:pPr>
      <w:r w:rsidRPr="00AC19F7">
        <w:t xml:space="preserve">So </w:t>
      </w:r>
      <w:r w:rsidRPr="00B13925">
        <w:rPr>
          <w:rStyle w:val="Cmathsexpressions"/>
        </w:rPr>
        <w:t>x</w:t>
      </w:r>
      <w:r w:rsidRPr="00AC19F7">
        <w:t xml:space="preserve"> = -1.5 is not a solution.</w:t>
      </w:r>
    </w:p>
    <w:p w14:paraId="0C130AFD" w14:textId="1EFF2DDB" w:rsidR="00BB35FF" w:rsidRDefault="00BB35FF" w:rsidP="00BB35FF">
      <w:pPr>
        <w:pStyle w:val="Pquestionheadingmc"/>
      </w:pPr>
      <w:r>
        <w:t>Question 10</w:t>
      </w:r>
      <w:r>
        <w:tab/>
        <w:t>[</w:t>
      </w:r>
      <w:r w:rsidR="00252FA3">
        <w:t>1.</w:t>
      </w:r>
      <w:r>
        <w:t>6</w:t>
      </w:r>
      <w:r w:rsidRPr="00DF7F34">
        <w:t>]</w:t>
      </w:r>
    </w:p>
    <w:p w14:paraId="27D81FD5" w14:textId="77777777" w:rsidR="00520A02" w:rsidRPr="00735AB1" w:rsidRDefault="00520A02" w:rsidP="00520A02">
      <w:pPr>
        <w:rPr>
          <w:rStyle w:val="Cquestionpartlabelbold"/>
        </w:rPr>
      </w:pPr>
      <w:r w:rsidRPr="00735AB1">
        <w:rPr>
          <w:rStyle w:val="Cquestionpartlabelbold"/>
        </w:rPr>
        <w:t>C</w:t>
      </w:r>
    </w:p>
    <w:p w14:paraId="294A0991" w14:textId="692B3C3F" w:rsidR="00520A02" w:rsidRPr="00455DCF" w:rsidRDefault="00520A02" w:rsidP="00520A02">
      <w:pPr>
        <w:pStyle w:val="Pquestiontextmainstem"/>
      </w:pPr>
      <w:r w:rsidRPr="00455DCF">
        <w:t xml:space="preserve">Substitute </w:t>
      </w:r>
      <w:r w:rsidRPr="002E329F">
        <w:rPr>
          <w:rStyle w:val="Cmathsexpressions"/>
        </w:rPr>
        <w:t>y</w:t>
      </w:r>
      <w:r w:rsidRPr="00455DCF">
        <w:t xml:space="preserve"> = 2</w:t>
      </w:r>
      <w:r w:rsidRPr="002E329F">
        <w:rPr>
          <w:rStyle w:val="Cmathsexpressions"/>
        </w:rPr>
        <w:t>x</w:t>
      </w:r>
      <w:r w:rsidRPr="00455DCF">
        <w:t xml:space="preserve"> into </w:t>
      </w:r>
      <w:r w:rsidRPr="002E329F">
        <w:rPr>
          <w:rStyle w:val="Cmathsexpressions"/>
        </w:rPr>
        <w:t>y</w:t>
      </w:r>
      <w:r w:rsidRPr="00455DCF">
        <w:t xml:space="preserve"> + </w:t>
      </w:r>
      <w:r w:rsidRPr="002E329F">
        <w:rPr>
          <w:rStyle w:val="Cmathsexpressions"/>
        </w:rPr>
        <w:t>x</w:t>
      </w:r>
      <w:r w:rsidRPr="00455DCF">
        <w:t xml:space="preserve"> = 15</w:t>
      </w:r>
      <w:r w:rsidR="00082A2F">
        <w:t>:</w:t>
      </w:r>
    </w:p>
    <w:p w14:paraId="185DDBB1" w14:textId="77777777" w:rsidR="00520A02" w:rsidRPr="00455DCF" w:rsidRDefault="00520A02" w:rsidP="00520A02">
      <w:pPr>
        <w:pStyle w:val="Pquestiontextmainstem"/>
      </w:pPr>
      <w:r w:rsidRPr="00455DCF">
        <w:t>2</w:t>
      </w:r>
      <w:r w:rsidRPr="002E329F">
        <w:rPr>
          <w:rStyle w:val="Cmathsexpressions"/>
        </w:rPr>
        <w:t>x</w:t>
      </w:r>
      <w:r w:rsidRPr="00455DCF">
        <w:t xml:space="preserve"> + </w:t>
      </w:r>
      <w:r w:rsidRPr="002E329F">
        <w:rPr>
          <w:rStyle w:val="Cmathsexpressions"/>
        </w:rPr>
        <w:t>x</w:t>
      </w:r>
      <w:r w:rsidRPr="00455DCF">
        <w:t xml:space="preserve"> = 15</w:t>
      </w:r>
    </w:p>
    <w:p w14:paraId="63C1CADF" w14:textId="77777777" w:rsidR="00520A02" w:rsidRPr="00455DCF" w:rsidRDefault="00520A02" w:rsidP="00520A02">
      <w:pPr>
        <w:pStyle w:val="Pquestiontextmainstem"/>
      </w:pPr>
      <w:r w:rsidRPr="00455DCF">
        <w:t>3</w:t>
      </w:r>
      <w:r w:rsidRPr="002E329F">
        <w:rPr>
          <w:rStyle w:val="Cmathsexpressions"/>
        </w:rPr>
        <w:t>x</w:t>
      </w:r>
      <w:r w:rsidRPr="00455DCF">
        <w:t xml:space="preserve"> = 15</w:t>
      </w:r>
    </w:p>
    <w:p w14:paraId="7962B10E" w14:textId="4C6E379C" w:rsidR="00520A02" w:rsidRPr="00455DCF" w:rsidRDefault="00520A02" w:rsidP="00520A02">
      <w:pPr>
        <w:pStyle w:val="Pquestiontextmainstem"/>
      </w:pPr>
      <w:r w:rsidRPr="002E329F">
        <w:rPr>
          <w:rStyle w:val="Cmathsexpressions"/>
        </w:rPr>
        <w:t>x</w:t>
      </w:r>
      <w:r w:rsidRPr="00455DCF">
        <w:t xml:space="preserve"> = 5</w:t>
      </w:r>
    </w:p>
    <w:p w14:paraId="5A2F652A" w14:textId="078680B0" w:rsidR="00520A02" w:rsidRPr="00455DCF" w:rsidRDefault="00520A02" w:rsidP="00520A02">
      <w:pPr>
        <w:pStyle w:val="Pquestiontextmainstem"/>
      </w:pPr>
      <w:r w:rsidRPr="00455DCF">
        <w:t xml:space="preserve">Substitute </w:t>
      </w:r>
      <w:r w:rsidRPr="002E329F">
        <w:rPr>
          <w:rStyle w:val="Cmathsexpressions"/>
        </w:rPr>
        <w:t>x</w:t>
      </w:r>
      <w:r w:rsidRPr="00455DCF">
        <w:t xml:space="preserve"> = 5 into </w:t>
      </w:r>
      <w:r w:rsidRPr="002E329F">
        <w:rPr>
          <w:rStyle w:val="Cmathsexpressions"/>
        </w:rPr>
        <w:t>y</w:t>
      </w:r>
      <w:r w:rsidRPr="00455DCF">
        <w:t xml:space="preserve"> = 2</w:t>
      </w:r>
      <w:r w:rsidRPr="002E329F">
        <w:rPr>
          <w:rStyle w:val="Cmathsexpressions"/>
        </w:rPr>
        <w:t>x</w:t>
      </w:r>
      <w:r w:rsidR="00082A2F">
        <w:t>:</w:t>
      </w:r>
    </w:p>
    <w:p w14:paraId="6748D87E" w14:textId="77777777" w:rsidR="00520A02" w:rsidRPr="00455DCF" w:rsidRDefault="00520A02" w:rsidP="00520A02">
      <w:pPr>
        <w:pStyle w:val="Pquestiontextmainstem"/>
      </w:pPr>
      <w:r w:rsidRPr="002E329F">
        <w:rPr>
          <w:rStyle w:val="Cmathsexpressions"/>
        </w:rPr>
        <w:t>y</w:t>
      </w:r>
      <w:r w:rsidRPr="00455DCF">
        <w:t xml:space="preserve"> = 2 </w:t>
      </w:r>
      <w:r w:rsidRPr="00455DCF">
        <w:sym w:font="Symbol" w:char="F0B4"/>
      </w:r>
      <w:r w:rsidRPr="00455DCF">
        <w:t xml:space="preserve"> 5  = 10</w:t>
      </w:r>
    </w:p>
    <w:p w14:paraId="70A64A9D" w14:textId="77777777" w:rsidR="00520A02" w:rsidRPr="00455DCF" w:rsidRDefault="00520A02" w:rsidP="00520A02">
      <w:pPr>
        <w:pStyle w:val="Pquestiontextmainstem"/>
      </w:pPr>
      <w:r w:rsidRPr="002E329F">
        <w:rPr>
          <w:rStyle w:val="Cmathsexpressions"/>
        </w:rPr>
        <w:t>x</w:t>
      </w:r>
      <w:r w:rsidRPr="00455DCF">
        <w:t xml:space="preserve"> = 5, </w:t>
      </w:r>
      <w:r w:rsidRPr="002E329F">
        <w:rPr>
          <w:rStyle w:val="Cmathsexpressions"/>
        </w:rPr>
        <w:t>y</w:t>
      </w:r>
      <w:r w:rsidRPr="00455DCF">
        <w:t xml:space="preserve"> = 10</w:t>
      </w:r>
    </w:p>
    <w:p w14:paraId="5DDCD84F" w14:textId="77777777" w:rsidR="00582608" w:rsidRDefault="00582608" w:rsidP="00582608">
      <w:pPr>
        <w:pStyle w:val="Psectionresults"/>
      </w:pPr>
      <w:r w:rsidRPr="00F16CD2">
        <w:t xml:space="preserve">Multiple-choice total marks:  </w:t>
      </w:r>
      <w:r w:rsidR="00500EE3">
        <w:t>10</w:t>
      </w:r>
    </w:p>
    <w:p w14:paraId="7C63289C" w14:textId="77777777" w:rsidR="00074F82" w:rsidRPr="008C1330" w:rsidRDefault="00074F82" w:rsidP="008C1330">
      <w:pPr>
        <w:pStyle w:val="Psectionheading"/>
      </w:pPr>
      <w:r w:rsidRPr="008C1330">
        <w:lastRenderedPageBreak/>
        <w:t>Short answer section</w:t>
      </w:r>
    </w:p>
    <w:p w14:paraId="0319E7AE" w14:textId="7FAF4B17" w:rsidR="00BB35FF" w:rsidRDefault="00BB35FF" w:rsidP="00BB35FF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 w:rsidR="00CB550B">
        <w:rPr>
          <w:rStyle w:val="Cmarkslabel"/>
        </w:rPr>
        <w:t>10</w:t>
      </w:r>
      <w:r w:rsidRPr="00735AB1">
        <w:rPr>
          <w:rStyle w:val="Cmarkslabel"/>
        </w:rPr>
        <w:t xml:space="preserve"> marks</w:t>
      </w:r>
      <w:r w:rsidRPr="00DF7F34">
        <w:tab/>
      </w:r>
    </w:p>
    <w:p w14:paraId="20D60660" w14:textId="246576B4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a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A linear relationship is described by a </w:t>
      </w:r>
      <w:r w:rsidRPr="00082A2F">
        <w:rPr>
          <w:rStyle w:val="Cquestionpartlabelbold"/>
          <w:b w:val="0"/>
          <w:i/>
        </w:rPr>
        <w:t>linear equation</w:t>
      </w:r>
      <w:r w:rsidRPr="00AC19F7">
        <w:t>.</w:t>
      </w:r>
    </w:p>
    <w:p w14:paraId="4DBF45A0" w14:textId="64261E74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b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Linear equations can be solved by applying </w:t>
      </w:r>
      <w:r w:rsidRPr="00082A2F">
        <w:rPr>
          <w:rStyle w:val="Cquestionpartlabelbold"/>
          <w:b w:val="0"/>
          <w:i/>
        </w:rPr>
        <w:t>inverse operations</w:t>
      </w:r>
      <w:r w:rsidRPr="00AC19F7">
        <w:t xml:space="preserve"> to both sides of the equation.</w:t>
      </w:r>
    </w:p>
    <w:p w14:paraId="3DDEE02B" w14:textId="78A12E83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c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The </w:t>
      </w:r>
      <w:r w:rsidRPr="00082A2F">
        <w:rPr>
          <w:rStyle w:val="Cquestionpartlabelbold"/>
          <w:b w:val="0"/>
          <w:i/>
        </w:rPr>
        <w:t>gradient</w:t>
      </w:r>
      <w:r w:rsidRPr="00AC19F7">
        <w:t xml:space="preserve"> of a line is a measure of its steepness</w:t>
      </w:r>
      <w:r w:rsidR="00DA2A39">
        <w:t>,</w:t>
      </w:r>
      <w:r w:rsidRPr="00AC19F7">
        <w:t xml:space="preserve"> which can be evaluated by evaluating the fraction </w:t>
      </w:r>
      <w:r w:rsidRPr="00082A2F">
        <w:rPr>
          <w:rStyle w:val="Cquestionpartlabelbold"/>
          <w:b w:val="0"/>
          <w:i/>
        </w:rPr>
        <w:t>rise over run</w:t>
      </w:r>
      <w:r w:rsidRPr="00AC19F7">
        <w:t>.</w:t>
      </w:r>
    </w:p>
    <w:p w14:paraId="2A4AB1AE" w14:textId="6F51B4B0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d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The general equation of a straight line is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rStyle w:val="Cmathsexpressions"/>
        </w:rPr>
        <w:t>m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rStyle w:val="Cmathsexpressions"/>
        </w:rPr>
        <w:t>b</w:t>
      </w:r>
      <w:r w:rsidRPr="00AC19F7">
        <w:t xml:space="preserve"> where </w:t>
      </w:r>
      <w:r w:rsidR="00082A2F">
        <w:rPr>
          <w:rStyle w:val="Cmathsexpressions"/>
        </w:rPr>
        <w:t>m</w:t>
      </w:r>
      <w:r w:rsidRPr="00AC19F7">
        <w:t xml:space="preserve"> is the gradient of the line and </w:t>
      </w:r>
      <w:r w:rsidR="00082A2F">
        <w:rPr>
          <w:rStyle w:val="Cmathsexpressions"/>
        </w:rPr>
        <w:t>b</w:t>
      </w:r>
      <w:r w:rsidRPr="00AC19F7">
        <w:t xml:space="preserve"> is the </w:t>
      </w:r>
      <w:r w:rsidRPr="00082A2F">
        <w:rPr>
          <w:rStyle w:val="Cquestionpartlabelbold"/>
          <w:b w:val="0"/>
          <w:i/>
        </w:rPr>
        <w:t>y-intercept</w:t>
      </w:r>
      <w:r w:rsidRPr="00AC19F7">
        <w:t xml:space="preserve"> of the line.</w:t>
      </w:r>
    </w:p>
    <w:p w14:paraId="0E8F34CF" w14:textId="1B0319A3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e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Lines </w:t>
      </w:r>
      <w:r w:rsidR="00B32A69">
        <w:t>that</w:t>
      </w:r>
      <w:r w:rsidRPr="00AC19F7">
        <w:t xml:space="preserve"> are </w:t>
      </w:r>
      <w:r w:rsidRPr="00082A2F">
        <w:rPr>
          <w:rStyle w:val="Cquestionpartlabelbold"/>
          <w:b w:val="0"/>
          <w:i/>
        </w:rPr>
        <w:t>parallel</w:t>
      </w:r>
      <w:r w:rsidRPr="00AC19F7">
        <w:t xml:space="preserve"> have the same gradients. </w:t>
      </w:r>
    </w:p>
    <w:p w14:paraId="26E99F73" w14:textId="20FF90B3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f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Lines </w:t>
      </w:r>
      <w:r w:rsidR="00B32A69">
        <w:t>that</w:t>
      </w:r>
      <w:r w:rsidRPr="00AC19F7">
        <w:t xml:space="preserve"> are </w:t>
      </w:r>
      <w:r w:rsidRPr="00082A2F">
        <w:rPr>
          <w:rStyle w:val="Cquestionpartlabelbold"/>
          <w:b w:val="0"/>
          <w:i/>
        </w:rPr>
        <w:t>perpendicular</w:t>
      </w:r>
      <w:r w:rsidRPr="00AC19F7">
        <w:t xml:space="preserve"> meet each other at an angle of </w:t>
      </w:r>
      <w:r w:rsidRPr="00AC19F7">
        <w:rPr>
          <w:position w:val="-6"/>
        </w:rPr>
        <w:object w:dxaOrig="400" w:dyaOrig="279" w14:anchorId="135D16FF">
          <v:shape id="_x0000_i1031" type="#_x0000_t75" style="width:20.4pt;height:13.95pt" o:ole="">
            <v:imagedata r:id="rId20" o:title=""/>
          </v:shape>
          <o:OLEObject Type="Embed" ProgID="Equation.DSMT4" ShapeID="_x0000_i1031" DrawAspect="Content" ObjectID="_1538829244" r:id="rId21"/>
        </w:object>
      </w:r>
      <w:r w:rsidRPr="00AC19F7">
        <w:t>.</w:t>
      </w:r>
    </w:p>
    <w:p w14:paraId="6B96C5BB" w14:textId="56D34875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520A02">
        <w:rPr>
          <w:rStyle w:val="Cquestionpartlabelbold"/>
        </w:rPr>
        <w:t>g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A linear equation has </w:t>
      </w:r>
      <w:r w:rsidRPr="00082A2F">
        <w:rPr>
          <w:rStyle w:val="Cquestionpartlabelbold"/>
          <w:b w:val="0"/>
          <w:i/>
        </w:rPr>
        <w:t>one</w:t>
      </w:r>
      <w:r w:rsidRPr="00AC19F7">
        <w:t xml:space="preserve"> solution and a linear </w:t>
      </w:r>
      <w:r w:rsidR="00DA2A39" w:rsidRPr="00082A2F">
        <w:rPr>
          <w:rStyle w:val="Cquestionpartlabelbold"/>
          <w:b w:val="0"/>
          <w:i/>
        </w:rPr>
        <w:t>inequality</w:t>
      </w:r>
      <w:r w:rsidRPr="00AC19F7">
        <w:t xml:space="preserve"> has a range of solutions according to the inequality.</w:t>
      </w:r>
    </w:p>
    <w:p w14:paraId="122C97AA" w14:textId="28AA429D" w:rsidR="00BB35FF" w:rsidRDefault="00BB35FF" w:rsidP="00BB35FF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 xml:space="preserve">3, </w:t>
      </w:r>
      <w:r w:rsidR="00252FA3">
        <w:t>1.</w:t>
      </w:r>
      <w:r>
        <w:t>4</w:t>
      </w:r>
      <w:r w:rsidRPr="00DF7F34">
        <w:t>]</w:t>
      </w:r>
    </w:p>
    <w:p w14:paraId="53C30AA1" w14:textId="0469C03E" w:rsidR="00074F82" w:rsidRPr="00AC19F7" w:rsidRDefault="00082A2F" w:rsidP="008C1330">
      <w:pPr>
        <w:pStyle w:val="Pquestiontextmainstem"/>
      </w:pPr>
      <w:r>
        <w:t>A</w:t>
      </w:r>
      <w:r w:rsidR="00074F82" w:rsidRPr="00AC19F7">
        <w:t>nswer</w:t>
      </w:r>
      <w:r>
        <w:t>s may vary</w:t>
      </w:r>
      <w:r w:rsidR="00074F82" w:rsidRPr="00AC19F7">
        <w:t>.</w:t>
      </w:r>
    </w:p>
    <w:p w14:paraId="7C7BB354" w14:textId="7CD227EC" w:rsidR="00074F82" w:rsidRPr="00AC19F7" w:rsidRDefault="00074F82" w:rsidP="00C60797">
      <w:pPr>
        <w:pStyle w:val="Pquestiontextmainstem"/>
      </w:pPr>
      <w:r w:rsidRPr="00AC19F7">
        <w:t xml:space="preserve">Lines which are parallel to the line </w:t>
      </w:r>
      <w:r w:rsidR="00520A02" w:rsidRPr="00555240">
        <w:rPr>
          <w:rStyle w:val="Cmathsexpressions"/>
        </w:rPr>
        <w:t>y</w:t>
      </w:r>
      <w:r w:rsidR="00520A02">
        <w:t xml:space="preserve"> = </w:t>
      </w:r>
      <w:r w:rsidR="00520A02" w:rsidRPr="00555240">
        <w:rPr>
          <w:rStyle w:val="Cmathsexpressions"/>
        </w:rPr>
        <w:t>x</w:t>
      </w:r>
      <w:r w:rsidRPr="00AC19F7">
        <w:t xml:space="preserve"> have gradients of </w:t>
      </w:r>
      <w:r w:rsidR="00520A02">
        <w:t>1</w:t>
      </w:r>
      <w:r w:rsidRPr="00AC19F7">
        <w:t xml:space="preserve"> and lines which are perpendicular to that line have </w:t>
      </w:r>
      <w:r w:rsidRPr="00520A02">
        <w:t xml:space="preserve">gradients of </w:t>
      </w:r>
      <w:r w:rsidR="00520A02" w:rsidRPr="00520A02">
        <w:t>-1</w:t>
      </w:r>
      <w:r w:rsidRPr="00520A02">
        <w:t>.</w:t>
      </w:r>
      <w:r w:rsidRPr="00AC19F7">
        <w:t xml:space="preserve"> The equations and graphs of the lines need to have these gradients and intercept the </w:t>
      </w:r>
      <w:r w:rsidRPr="00B13925">
        <w:rPr>
          <w:rStyle w:val="Cmathsexpressions"/>
        </w:rPr>
        <w:t>y</w:t>
      </w:r>
      <w:r w:rsidRPr="00AC19F7">
        <w:t>-axis at the position consistent with each equation.</w:t>
      </w:r>
    </w:p>
    <w:p w14:paraId="309B8C7C" w14:textId="3B38759F" w:rsidR="00BB35FF" w:rsidRDefault="00BB35FF" w:rsidP="00BB35FF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1</w:t>
      </w:r>
      <w:r w:rsidRPr="00DF7F34">
        <w:t>]</w:t>
      </w:r>
    </w:p>
    <w:p w14:paraId="3EE4D609" w14:textId="77777777" w:rsidR="00520A02" w:rsidRDefault="00520A02" w:rsidP="00BB35FF">
      <w:pPr>
        <w:pStyle w:val="Pquestionheadingsx"/>
        <w:rPr>
          <w:rFonts w:ascii="Times New Roman" w:eastAsiaTheme="minorHAnsi" w:hAnsi="Times New Roman"/>
          <w:position w:val="-158"/>
          <w:sz w:val="20"/>
          <w:szCs w:val="20"/>
        </w:rPr>
      </w:pPr>
      <w:r w:rsidRPr="00417A27">
        <w:rPr>
          <w:rFonts w:ascii="Times New Roman" w:eastAsiaTheme="minorHAnsi" w:hAnsi="Times New Roman"/>
          <w:position w:val="-158"/>
          <w:sz w:val="20"/>
          <w:szCs w:val="20"/>
        </w:rPr>
        <w:object w:dxaOrig="1359" w:dyaOrig="3280" w14:anchorId="4223D35E">
          <v:shape id="_x0000_i1032" type="#_x0000_t75" style="width:67.7pt;height:164.4pt" o:ole="">
            <v:imagedata r:id="rId22" o:title=""/>
          </v:shape>
          <o:OLEObject Type="Embed" ProgID="Equation.DSMT4" ShapeID="_x0000_i1032" DrawAspect="Content" ObjectID="_1538829245" r:id="rId23"/>
        </w:object>
      </w:r>
    </w:p>
    <w:p w14:paraId="147BF75D" w14:textId="6021CF67" w:rsidR="00BB35FF" w:rsidRDefault="00BB35FF" w:rsidP="00BB35FF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1</w:t>
      </w:r>
      <w:r w:rsidRPr="00DF7F34">
        <w:t>]</w:t>
      </w:r>
    </w:p>
    <w:p w14:paraId="32BF8ED1" w14:textId="2B72557A" w:rsidR="002E329F" w:rsidRPr="00417A27" w:rsidRDefault="002E329F" w:rsidP="002E329F">
      <w:pPr>
        <w:pStyle w:val="Pquestiontextmainstem"/>
      </w:pPr>
      <w:r w:rsidRPr="00417A27">
        <w:t>3(3</w:t>
      </w:r>
      <w:r w:rsidRPr="002E329F">
        <w:rPr>
          <w:rStyle w:val="Cmathsexpressions"/>
        </w:rPr>
        <w:t>x</w:t>
      </w:r>
      <w:r w:rsidRPr="00417A27">
        <w:t xml:space="preserve"> – 2) = 2(2</w:t>
      </w:r>
      <w:r w:rsidRPr="002E329F">
        <w:rPr>
          <w:rStyle w:val="Cmathsexpressions"/>
        </w:rPr>
        <w:t>x</w:t>
      </w:r>
      <w:r w:rsidRPr="00417A27">
        <w:t xml:space="preserve"> + 2)</w:t>
      </w:r>
    </w:p>
    <w:p w14:paraId="79D6A464" w14:textId="77777777" w:rsidR="002E329F" w:rsidRPr="00417A27" w:rsidRDefault="002E329F" w:rsidP="002E329F">
      <w:pPr>
        <w:pStyle w:val="Pquestiontextmainstem"/>
      </w:pPr>
      <w:r w:rsidRPr="00417A27">
        <w:t>9</w:t>
      </w:r>
      <w:r w:rsidRPr="002E329F">
        <w:rPr>
          <w:rStyle w:val="Cmathsexpressions"/>
        </w:rPr>
        <w:t>x</w:t>
      </w:r>
      <w:r w:rsidRPr="00417A27">
        <w:t xml:space="preserve"> – 6 = 4</w:t>
      </w:r>
      <w:r w:rsidRPr="002E329F">
        <w:rPr>
          <w:rStyle w:val="Cmathsexpressions"/>
        </w:rPr>
        <w:t xml:space="preserve">x </w:t>
      </w:r>
      <w:r w:rsidRPr="00417A27">
        <w:t>+ 4</w:t>
      </w:r>
    </w:p>
    <w:p w14:paraId="3A6D8092" w14:textId="77777777" w:rsidR="002E329F" w:rsidRPr="00417A27" w:rsidRDefault="002E329F" w:rsidP="002E329F">
      <w:pPr>
        <w:pStyle w:val="Pquestiontextmainstem"/>
      </w:pPr>
      <w:r w:rsidRPr="00417A27">
        <w:t>9</w:t>
      </w:r>
      <w:r w:rsidRPr="002E329F">
        <w:rPr>
          <w:rStyle w:val="Cmathsexpressions"/>
        </w:rPr>
        <w:t>x</w:t>
      </w:r>
      <w:r w:rsidRPr="00417A27">
        <w:t xml:space="preserve"> = 4</w:t>
      </w:r>
      <w:r w:rsidRPr="002E329F">
        <w:rPr>
          <w:rStyle w:val="Cmathsexpressions"/>
        </w:rPr>
        <w:t>x</w:t>
      </w:r>
      <w:r w:rsidRPr="00417A27">
        <w:t xml:space="preserve"> + 4 + 6</w:t>
      </w:r>
    </w:p>
    <w:p w14:paraId="15EA3EC7" w14:textId="77777777" w:rsidR="002E329F" w:rsidRPr="00417A27" w:rsidRDefault="002E329F" w:rsidP="002E329F">
      <w:pPr>
        <w:pStyle w:val="Pquestiontextmainstem"/>
      </w:pPr>
      <w:r w:rsidRPr="00417A27">
        <w:t>9</w:t>
      </w:r>
      <w:r w:rsidRPr="002E329F">
        <w:rPr>
          <w:rStyle w:val="Cmathsexpressions"/>
        </w:rPr>
        <w:t>x</w:t>
      </w:r>
      <w:r w:rsidRPr="00417A27">
        <w:t xml:space="preserve"> = 4</w:t>
      </w:r>
      <w:r w:rsidRPr="002E329F">
        <w:rPr>
          <w:rStyle w:val="Cmathsexpressions"/>
        </w:rPr>
        <w:t>x</w:t>
      </w:r>
      <w:r w:rsidRPr="00417A27">
        <w:t xml:space="preserve"> + 10</w:t>
      </w:r>
    </w:p>
    <w:p w14:paraId="316166DA" w14:textId="77777777" w:rsidR="002E329F" w:rsidRPr="00417A27" w:rsidRDefault="002E329F" w:rsidP="002E329F">
      <w:pPr>
        <w:pStyle w:val="Pquestiontextmainstem"/>
      </w:pPr>
      <w:r w:rsidRPr="00417A27">
        <w:t>5</w:t>
      </w:r>
      <w:r w:rsidRPr="002E329F">
        <w:rPr>
          <w:rStyle w:val="Cmathsexpressions"/>
        </w:rPr>
        <w:t>x</w:t>
      </w:r>
      <w:r w:rsidRPr="00417A27">
        <w:t xml:space="preserve"> = 10</w:t>
      </w:r>
    </w:p>
    <w:p w14:paraId="7F8AA693" w14:textId="77777777" w:rsidR="002E329F" w:rsidRPr="00735AB1" w:rsidRDefault="002E329F" w:rsidP="002E329F">
      <w:pPr>
        <w:pStyle w:val="Pquestiontextmainstem"/>
      </w:pPr>
      <w:r w:rsidRPr="002E329F">
        <w:rPr>
          <w:rStyle w:val="Cmathsexpressions"/>
        </w:rPr>
        <w:t xml:space="preserve">x </w:t>
      </w:r>
      <w:r w:rsidRPr="00735AB1">
        <w:t>= 2</w:t>
      </w:r>
    </w:p>
    <w:p w14:paraId="1F8A4E57" w14:textId="0B019373" w:rsidR="00BB35FF" w:rsidRDefault="00BB35FF" w:rsidP="002E329F">
      <w:pPr>
        <w:pStyle w:val="Pquestionheadingsx"/>
      </w:pPr>
      <w:r w:rsidRPr="00DF7F34">
        <w:lastRenderedPageBreak/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 w:rsidRPr="00DF7F34">
        <w:t>2]</w:t>
      </w:r>
    </w:p>
    <w:p w14:paraId="17EC1D20" w14:textId="77777777" w:rsidR="00074F82" w:rsidRPr="00AC19F7" w:rsidRDefault="00082A2F" w:rsidP="00C60797">
      <w:pPr>
        <w:pStyle w:val="Pquestiontextmainstem"/>
      </w:pPr>
      <w:r w:rsidRPr="00AC19F7">
        <w:rPr>
          <w:position w:val="-24"/>
        </w:rPr>
        <w:object w:dxaOrig="1920" w:dyaOrig="620" w14:anchorId="387F3FE4">
          <v:shape id="_x0000_i1034" type="#_x0000_t75" style="width:95.65pt;height:31.15pt" o:ole="">
            <v:imagedata r:id="rId24" o:title=""/>
          </v:shape>
          <o:OLEObject Type="Embed" ProgID="Equation.DSMT4" ShapeID="_x0000_i1034" DrawAspect="Content" ObjectID="_1538829246" r:id="rId25"/>
        </w:object>
      </w:r>
    </w:p>
    <w:p w14:paraId="5A2DF07A" w14:textId="62D1BAA9" w:rsidR="002E329F" w:rsidRDefault="002E329F" w:rsidP="002E329F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 w:rsidRPr="00DF7F34">
        <w:t>2]</w:t>
      </w:r>
    </w:p>
    <w:p w14:paraId="6E3C240F" w14:textId="77777777" w:rsidR="00E54F28" w:rsidRDefault="00E54F28" w:rsidP="00735AB1">
      <w:r w:rsidRPr="00735AB1">
        <w:rPr>
          <w:noProof/>
        </w:rPr>
        <w:drawing>
          <wp:inline distT="0" distB="0" distL="0" distR="0" wp14:anchorId="1033E4F4" wp14:editId="680CCCE9">
            <wp:extent cx="1968500" cy="2019300"/>
            <wp:effectExtent l="0" t="0" r="12700" b="12700"/>
            <wp:docPr id="109" name="Picture 109" descr="PM10_PR_SF_4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PM10_PR_SF_4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A1348" w14:textId="144034EF" w:rsidR="002E329F" w:rsidRDefault="00082A2F" w:rsidP="00BB35FF">
      <w:pPr>
        <w:pStyle w:val="Pquestionheadingsx"/>
      </w:pPr>
      <w:r w:rsidRPr="00082A2F">
        <w:rPr>
          <w:position w:val="-30"/>
        </w:rPr>
        <w:object w:dxaOrig="2240" w:dyaOrig="680" w14:anchorId="7719D585">
          <v:shape id="_x0000_i1035" type="#_x0000_t75" style="width:112.85pt;height:33.3pt" o:ole="">
            <v:imagedata r:id="rId27" o:title=""/>
          </v:shape>
          <o:OLEObject Type="Embed" ProgID="Equation.DSMT4" ShapeID="_x0000_i1035" DrawAspect="Content" ObjectID="_1538829247" r:id="rId28"/>
        </w:object>
      </w:r>
    </w:p>
    <w:p w14:paraId="58260CF8" w14:textId="589BD011" w:rsidR="00BB35FF" w:rsidRDefault="00BB35FF" w:rsidP="00BB35FF">
      <w:pPr>
        <w:pStyle w:val="Pquestionheadingsx"/>
      </w:pPr>
      <w:r w:rsidRPr="00DF7F34">
        <w:t xml:space="preserve">Question </w:t>
      </w:r>
      <w:r>
        <w:t>1</w:t>
      </w:r>
      <w:r w:rsidR="003C6D40">
        <w:t>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3</w:t>
      </w:r>
      <w:r w:rsidRPr="00DF7F34">
        <w:t>]</w:t>
      </w:r>
    </w:p>
    <w:p w14:paraId="46CC76B6" w14:textId="50921817" w:rsidR="00074F82" w:rsidRPr="00AC19F7" w:rsidRDefault="00E54F28" w:rsidP="00735AB1">
      <w:r w:rsidRPr="00735AB1">
        <w:rPr>
          <w:noProof/>
        </w:rPr>
        <w:drawing>
          <wp:inline distT="0" distB="0" distL="0" distR="0" wp14:anchorId="197C82A0" wp14:editId="553C10E1">
            <wp:extent cx="1968500" cy="2019300"/>
            <wp:effectExtent l="0" t="0" r="12700" b="12700"/>
            <wp:docPr id="107" name="Picture 107" descr="PM10_PR_SF_4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PM10_PR_SF_4_0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1EA5" w:rsidRPr="00D81EA5">
        <w:rPr>
          <w:rStyle w:val="Cmathsexpressions"/>
        </w:rPr>
        <w:t xml:space="preserve"> </w:t>
      </w:r>
      <w:r w:rsidR="00D81EA5" w:rsidRPr="00A96433">
        <w:rPr>
          <w:rStyle w:val="Cmathsexpressions"/>
        </w:rPr>
        <w:t>y</w:t>
      </w:r>
      <w:r w:rsidR="00D81EA5" w:rsidRPr="00A96433">
        <w:t xml:space="preserve"> = 2</w:t>
      </w:r>
      <w:r w:rsidR="00D81EA5" w:rsidRPr="00A96433">
        <w:rPr>
          <w:rStyle w:val="Cmathsexpressions"/>
        </w:rPr>
        <w:t>x</w:t>
      </w:r>
      <w:r w:rsidR="00D81EA5">
        <w:t xml:space="preserve"> + 2</w:t>
      </w:r>
    </w:p>
    <w:p w14:paraId="2CF2FE2F" w14:textId="06112DB6" w:rsidR="00BB35FF" w:rsidRDefault="00BB35FF" w:rsidP="00BB35FF">
      <w:pPr>
        <w:pStyle w:val="Pquestionheadingsx"/>
      </w:pPr>
      <w:r w:rsidRPr="00DF7F34">
        <w:t xml:space="preserve">Question </w:t>
      </w:r>
      <w:r>
        <w:t>1</w:t>
      </w:r>
      <w:r w:rsidR="003C6D40">
        <w:t>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4</w:t>
      </w:r>
      <w:r w:rsidRPr="00DF7F34">
        <w:t>]</w:t>
      </w:r>
    </w:p>
    <w:p w14:paraId="0D631415" w14:textId="0A307CEF" w:rsidR="002E329F" w:rsidRPr="00455DCF" w:rsidRDefault="002E329F" w:rsidP="002E329F">
      <w:pPr>
        <w:pStyle w:val="Pquestiontextpartsa"/>
      </w:pPr>
      <w:r w:rsidRPr="00735AB1">
        <w:rPr>
          <w:rStyle w:val="Cquestionpartlabelbold"/>
        </w:rPr>
        <w:t>(a)</w:t>
      </w:r>
      <w:r w:rsidRPr="00735AB1">
        <w:rPr>
          <w:rStyle w:val="Cquestionpartlabelbold"/>
        </w:rPr>
        <w:tab/>
      </w:r>
      <w:r w:rsidRPr="00455DCF">
        <w:t xml:space="preserve">The equation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–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=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5</w:t>
      </w:r>
      <w:r w:rsidRPr="00455DCF">
        <w:t xml:space="preserve"> can be expressed as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5</w:t>
      </w:r>
      <w:r w:rsidRPr="00455DCF">
        <w:t xml:space="preserve">. As the lines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2</w:t>
      </w:r>
      <w:r w:rsidRPr="00455DCF">
        <w:t xml:space="preserve"> and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lang w:val="fr-FR"/>
        </w:rPr>
        <w:t>2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5</w:t>
      </w:r>
      <w:r w:rsidRPr="00455DCF">
        <w:t xml:space="preserve"> have the same gradients then they are parallel.</w:t>
      </w:r>
    </w:p>
    <w:p w14:paraId="5DCB4FA9" w14:textId="450CBF0A" w:rsidR="002E329F" w:rsidRPr="00455DCF" w:rsidRDefault="002E329F" w:rsidP="002E329F">
      <w:pPr>
        <w:pStyle w:val="Pquestiontextpartsa"/>
      </w:pPr>
      <w:r w:rsidRPr="00735AB1">
        <w:rPr>
          <w:rStyle w:val="Cquestionpartlabelbold"/>
        </w:rPr>
        <w:t>(b)</w:t>
      </w:r>
      <w:r w:rsidRPr="00735AB1">
        <w:rPr>
          <w:rStyle w:val="Cquestionpartlabelbold"/>
        </w:rPr>
        <w:tab/>
      </w:r>
      <w:r w:rsidRPr="00455DCF">
        <w:t xml:space="preserve">The gradient of the line </w:t>
      </w:r>
      <w:r w:rsidR="00082A2F" w:rsidRPr="00B13925">
        <w:rPr>
          <w:rStyle w:val="Cmathsexpressions"/>
        </w:rPr>
        <w:t>y</w:t>
      </w:r>
      <w:r w:rsidR="00082A2F" w:rsidRPr="00AC19F7">
        <w:rPr>
          <w:lang w:val="fr-FR"/>
        </w:rPr>
        <w:t xml:space="preserve"> = </w:t>
      </w:r>
      <w:r w:rsidR="00082A2F">
        <w:rPr>
          <w:rStyle w:val="Cmathsexpressions"/>
        </w:rPr>
        <w:t>x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+</w:t>
      </w:r>
      <w:r w:rsidR="00082A2F" w:rsidRPr="00AC19F7">
        <w:rPr>
          <w:lang w:val="fr-FR"/>
        </w:rPr>
        <w:t xml:space="preserve"> </w:t>
      </w:r>
      <w:r w:rsidR="00082A2F">
        <w:rPr>
          <w:lang w:val="fr-FR"/>
        </w:rPr>
        <w:t>3</w:t>
      </w:r>
      <w:r w:rsidRPr="00455DCF">
        <w:t xml:space="preserve"> is 1, and the equation </w:t>
      </w:r>
      <w:r w:rsidRPr="00735AB1">
        <w:rPr>
          <w:rStyle w:val="Cmathsexpressions"/>
        </w:rPr>
        <w:t>y</w:t>
      </w:r>
      <w:r w:rsidRPr="00455DCF">
        <w:t xml:space="preserve"> = -</w:t>
      </w:r>
      <w:r w:rsidRPr="00735AB1">
        <w:rPr>
          <w:rStyle w:val="Cmathsexpressions"/>
        </w:rPr>
        <w:t>x</w:t>
      </w:r>
      <w:r w:rsidRPr="00455DCF">
        <w:t xml:space="preserve"> + 2 has a gradient of -1.</w:t>
      </w:r>
      <w:r w:rsidR="00082A2F">
        <w:t xml:space="preserve"> T</w:t>
      </w:r>
      <w:r w:rsidRPr="00455DCF">
        <w:t>he product of their gradients is -1 (</w:t>
      </w:r>
      <w:r w:rsidR="00082A2F">
        <w:t xml:space="preserve">as </w:t>
      </w:r>
      <w:r w:rsidRPr="00455DCF">
        <w:t xml:space="preserve">1 </w:t>
      </w:r>
      <w:r w:rsidRPr="00455DCF">
        <w:sym w:font="Symbol" w:char="F0B4"/>
      </w:r>
      <w:r w:rsidRPr="00455DCF">
        <w:t xml:space="preserve"> -1 = -1)</w:t>
      </w:r>
      <w:r w:rsidR="00082A2F">
        <w:t>,</w:t>
      </w:r>
      <w:r w:rsidRPr="00455DCF">
        <w:t xml:space="preserve"> </w:t>
      </w:r>
      <w:r w:rsidR="00082A2F">
        <w:t xml:space="preserve">so </w:t>
      </w:r>
      <w:r w:rsidRPr="00455DCF">
        <w:t>the lines are perpendicular.</w:t>
      </w:r>
    </w:p>
    <w:p w14:paraId="642789FE" w14:textId="6D965467" w:rsidR="00BB35FF" w:rsidRDefault="00BB35FF" w:rsidP="00BB35FF">
      <w:pPr>
        <w:pStyle w:val="Pquestionheadingsx"/>
      </w:pPr>
      <w:r w:rsidRPr="00DF7F34">
        <w:t xml:space="preserve">Question </w:t>
      </w:r>
      <w:r w:rsidR="00E54F28"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5</w:t>
      </w:r>
      <w:r w:rsidRPr="00DF7F34">
        <w:t>]</w:t>
      </w:r>
    </w:p>
    <w:p w14:paraId="5BE5C853" w14:textId="2BAF446C" w:rsidR="00074F82" w:rsidRPr="007B6093" w:rsidRDefault="00074F82" w:rsidP="007B6093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7B6093" w:rsidRPr="00417A27">
        <w:t>2</w:t>
      </w:r>
      <w:r w:rsidR="007B6093" w:rsidRPr="00735AB1">
        <w:rPr>
          <w:rStyle w:val="Cmathsexpressions"/>
        </w:rPr>
        <w:t>x</w:t>
      </w:r>
      <w:r w:rsidR="007B6093" w:rsidRPr="00417A27">
        <w:t xml:space="preserve"> ≥ 16</w:t>
      </w:r>
      <w:r w:rsidR="007B6093">
        <w:br/>
      </w:r>
      <w:r w:rsidR="007B6093" w:rsidRPr="00735AB1">
        <w:rPr>
          <w:rStyle w:val="Cmathsexpressions"/>
        </w:rPr>
        <w:t>x</w:t>
      </w:r>
      <w:r w:rsidR="007B6093" w:rsidRPr="00417A27">
        <w:t xml:space="preserve"> ≥ 8</w:t>
      </w:r>
    </w:p>
    <w:p w14:paraId="194301A7" w14:textId="230EA144" w:rsidR="00074F82" w:rsidRPr="00AC19F7" w:rsidRDefault="00074F82" w:rsidP="007B6093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="0045769C" w:rsidRPr="006F14E6">
        <w:t>5</w:t>
      </w:r>
      <w:r w:rsidR="0045769C" w:rsidRPr="006220CA">
        <w:rPr>
          <w:rStyle w:val="Cmathsexpressions"/>
        </w:rPr>
        <w:t>x</w:t>
      </w:r>
      <w:r w:rsidR="0045769C" w:rsidRPr="006F14E6">
        <w:t xml:space="preserve"> – 3 &lt; 7</w:t>
      </w:r>
      <w:r w:rsidR="0045769C">
        <w:br/>
      </w:r>
      <w:r w:rsidRPr="00AC19F7">
        <w:t>5</w:t>
      </w:r>
      <w:r w:rsidRPr="00B13925">
        <w:rPr>
          <w:rStyle w:val="Cmathsexpressions"/>
        </w:rPr>
        <w:t>x</w:t>
      </w:r>
      <w:r w:rsidRPr="00AC19F7">
        <w:t xml:space="preserve"> &lt; 10</w:t>
      </w:r>
      <w:r w:rsidR="00B13925">
        <w:br/>
      </w:r>
      <w:r w:rsidRPr="00B13925">
        <w:rPr>
          <w:rStyle w:val="Cmathsexpressions"/>
        </w:rPr>
        <w:t>x</w:t>
      </w:r>
      <w:r w:rsidRPr="00AC19F7">
        <w:t xml:space="preserve"> &lt; 2</w:t>
      </w:r>
    </w:p>
    <w:p w14:paraId="034D812D" w14:textId="77777777" w:rsidR="0045769C" w:rsidRDefault="0045769C" w:rsidP="0045769C"/>
    <w:p w14:paraId="6D015D96" w14:textId="5FBFAF5A" w:rsidR="007B6093" w:rsidRDefault="007B6093" w:rsidP="007B6093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5</w:t>
      </w:r>
      <w:r w:rsidRPr="00DF7F34">
        <w:t>]</w:t>
      </w:r>
    </w:p>
    <w:p w14:paraId="0FF9C7DE" w14:textId="26C6616C" w:rsidR="007B6093" w:rsidRPr="007B6093" w:rsidRDefault="007B6093" w:rsidP="007B6093">
      <w:pPr>
        <w:pStyle w:val="Pquestiontextpartsa"/>
        <w:rPr>
          <w:rStyle w:val="Cquestionpartlabelbold"/>
        </w:rPr>
      </w:pPr>
      <w:r w:rsidRPr="007B6093">
        <w:rPr>
          <w:rStyle w:val="Cquestionpartlabelbold"/>
        </w:rPr>
        <w:t>(a)</w:t>
      </w:r>
      <w:r w:rsidRPr="007B6093">
        <w:rPr>
          <w:rStyle w:val="Cquestionpartlabelbold"/>
        </w:rPr>
        <w:tab/>
      </w:r>
      <w:r w:rsidRPr="007B6093">
        <w:rPr>
          <w:rStyle w:val="Cquestionpartlabelbold"/>
          <w:noProof/>
        </w:rPr>
        <w:drawing>
          <wp:inline distT="0" distB="0" distL="0" distR="0" wp14:anchorId="328DA4F7" wp14:editId="49D79E66">
            <wp:extent cx="3073146" cy="415290"/>
            <wp:effectExtent l="0" t="0" r="635" b="0"/>
            <wp:docPr id="1" name="Picture 1" descr="Macintosh HD:Users:lizwaud:Desktop:PM10_2ed:eBook:Batch1_ChTests:Artwork_Chapter tests and exams:Artwork to be placed:newAW_Ch01:PM2e_10_EB_04_F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Macintosh HD:Users:lizwaud:Desktop:PM10_2ed:eBook:Batch1_ChTests:Artwork_Chapter tests and exams:Artwork to be placed:newAW_Ch01:PM2e_10_EB_04_FAT_01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146" cy="41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54166" w14:textId="77777777" w:rsidR="007B6093" w:rsidRPr="007B6093" w:rsidRDefault="007B6093" w:rsidP="007B6093">
      <w:pPr>
        <w:pStyle w:val="Pquestiontextpartsa"/>
        <w:rPr>
          <w:rStyle w:val="Cquestionpartlabelbold"/>
        </w:rPr>
      </w:pPr>
    </w:p>
    <w:p w14:paraId="395AD746" w14:textId="079BC504" w:rsidR="007B6093" w:rsidRPr="007B6093" w:rsidRDefault="007B6093" w:rsidP="007B6093">
      <w:pPr>
        <w:pStyle w:val="Pquestiontextpartsa"/>
        <w:rPr>
          <w:rStyle w:val="Cquestionpartlabelbold"/>
        </w:rPr>
      </w:pPr>
      <w:r w:rsidRPr="007B6093">
        <w:rPr>
          <w:rStyle w:val="Cquestionpartlabelbold"/>
        </w:rPr>
        <w:t>(b)</w:t>
      </w:r>
      <w:r w:rsidRPr="007B6093">
        <w:rPr>
          <w:rStyle w:val="Cquestionpartlabelbold"/>
        </w:rPr>
        <w:tab/>
      </w:r>
      <w:r w:rsidRPr="007B6093">
        <w:rPr>
          <w:rStyle w:val="Cquestionpartlabelbold"/>
          <w:noProof/>
        </w:rPr>
        <w:drawing>
          <wp:inline distT="0" distB="0" distL="0" distR="0" wp14:anchorId="5D4C4223" wp14:editId="6FE484C5">
            <wp:extent cx="3196590" cy="451909"/>
            <wp:effectExtent l="0" t="0" r="3810" b="5715"/>
            <wp:docPr id="2" name="Picture 2" descr="Macintosh HD:Users:lizwaud:Desktop:PM10_2ed:eBook:Batch1_ChTests:Artwork_Chapter tests and exams:Artwork to be placed:newAW_Ch01:PM2e_10_EB_04_F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Macintosh HD:Users:lizwaud:Desktop:PM10_2ed:eBook:Batch1_ChTests:Artwork_Chapter tests and exams:Artwork to be placed:newAW_Ch01:PM2e_10_EB_04_FAT_02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698" cy="451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CF5EC" w14:textId="6B6336C6" w:rsidR="00137BA2" w:rsidRDefault="00BB35FF" w:rsidP="00BB35FF">
      <w:pPr>
        <w:pStyle w:val="Pquestionheadingsx"/>
      </w:pPr>
      <w:r w:rsidRPr="00DF7F34">
        <w:t xml:space="preserve">Question </w:t>
      </w:r>
      <w:r w:rsidR="003D6038"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6</w:t>
      </w:r>
      <w:r w:rsidRPr="00DF7F34">
        <w:t>]</w:t>
      </w:r>
    </w:p>
    <w:p w14:paraId="220B8674" w14:textId="3260FFC5" w:rsidR="00074F82" w:rsidRPr="00AC19F7" w:rsidRDefault="00F275D3" w:rsidP="008C1330">
      <w:pPr>
        <w:pStyle w:val="Pquestiontextmainstem"/>
      </w:pPr>
      <w:r w:rsidRPr="00F275D3">
        <w:rPr>
          <w:rStyle w:val="Cmathsexpressions"/>
        </w:rPr>
        <w:object w:dxaOrig="1840" w:dyaOrig="2480" w14:anchorId="2DB275E1">
          <v:shape id="_x0000_i1033" type="#_x0000_t75" style="width:92.4pt;height:123.6pt" o:ole="">
            <v:imagedata r:id="rId32" o:title=""/>
          </v:shape>
          <o:OLEObject Type="Embed" ProgID="Equation.DSMT4" ShapeID="_x0000_i1033" DrawAspect="Content" ObjectID="_1538829248" r:id="rId33"/>
        </w:object>
      </w:r>
    </w:p>
    <w:p w14:paraId="147EA0A8" w14:textId="5F7F5AA1" w:rsidR="00BB35FF" w:rsidRDefault="00BB35FF" w:rsidP="00BB35FF">
      <w:pPr>
        <w:pStyle w:val="Pquestionheadingsx"/>
      </w:pPr>
      <w:r w:rsidRPr="00DF7F34">
        <w:t xml:space="preserve">Question </w:t>
      </w:r>
      <w:r>
        <w:t>2</w:t>
      </w:r>
      <w:r w:rsidR="003D6038">
        <w:t>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6</w:t>
      </w:r>
      <w:r w:rsidRPr="00DF7F34">
        <w:t>]</w:t>
      </w:r>
    </w:p>
    <w:p w14:paraId="6B18E6AF" w14:textId="7B120ED8" w:rsidR="00F275D3" w:rsidRPr="00455DCF" w:rsidRDefault="00F275D3" w:rsidP="00F275D3">
      <w:pPr>
        <w:pStyle w:val="Pquestiontextmainstem"/>
      </w:pPr>
      <w:r w:rsidRPr="00137BA2">
        <w:rPr>
          <w:rStyle w:val="Cmathsexpressions"/>
        </w:rPr>
        <w:t>x</w:t>
      </w:r>
      <w:r w:rsidRPr="00455DCF">
        <w:t xml:space="preserve"> – 2</w:t>
      </w:r>
      <w:r w:rsidRPr="00137BA2">
        <w:rPr>
          <w:rStyle w:val="Cmathsexpressions"/>
        </w:rPr>
        <w:t>y</w:t>
      </w:r>
      <w:r w:rsidRPr="00455DCF">
        <w:t xml:space="preserve"> = 14</w:t>
      </w:r>
    </w:p>
    <w:p w14:paraId="5D12B0D9" w14:textId="1D32C694" w:rsidR="00F275D3" w:rsidRPr="00455DCF" w:rsidRDefault="00F275D3" w:rsidP="00F275D3">
      <w:pPr>
        <w:pStyle w:val="Pquestiontextmainstem"/>
      </w:pPr>
      <w:r w:rsidRPr="00455DCF">
        <w:t>3</w:t>
      </w:r>
      <w:r w:rsidRPr="00137BA2">
        <w:rPr>
          <w:rStyle w:val="Cmathsexpressions"/>
        </w:rPr>
        <w:t>x</w:t>
      </w:r>
      <w:r w:rsidRPr="00455DCF">
        <w:t xml:space="preserve"> + 2</w:t>
      </w:r>
      <w:r w:rsidRPr="00137BA2">
        <w:rPr>
          <w:rStyle w:val="Cmathsexpressions"/>
        </w:rPr>
        <w:t>y</w:t>
      </w:r>
      <w:r w:rsidRPr="00455DCF">
        <w:t xml:space="preserve"> = 2</w:t>
      </w:r>
    </w:p>
    <w:p w14:paraId="31176886" w14:textId="72442FB1" w:rsidR="00F275D3" w:rsidRPr="00455DCF" w:rsidRDefault="00F275D3" w:rsidP="00F275D3">
      <w:pPr>
        <w:pStyle w:val="Pquestiontextmainstem"/>
      </w:pPr>
      <w:r w:rsidRPr="00455DCF">
        <w:t>4</w:t>
      </w:r>
      <w:r w:rsidRPr="00137BA2">
        <w:rPr>
          <w:rStyle w:val="Cmathsexpressions"/>
        </w:rPr>
        <w:t>x</w:t>
      </w:r>
      <w:r>
        <w:t xml:space="preserve"> = 16</w:t>
      </w:r>
    </w:p>
    <w:p w14:paraId="6A11A189" w14:textId="77777777" w:rsidR="00F275D3" w:rsidRPr="00455DCF" w:rsidRDefault="00F275D3" w:rsidP="00F275D3">
      <w:pPr>
        <w:pStyle w:val="Pquestiontextmainstem"/>
      </w:pPr>
      <w:r w:rsidRPr="00137BA2">
        <w:rPr>
          <w:rStyle w:val="Cmathsexpressions"/>
        </w:rPr>
        <w:t>x</w:t>
      </w:r>
      <w:r w:rsidRPr="00455DCF">
        <w:t xml:space="preserve"> = 4</w:t>
      </w:r>
    </w:p>
    <w:p w14:paraId="5AB43AEA" w14:textId="77777777" w:rsidR="00F275D3" w:rsidRPr="00455DCF" w:rsidRDefault="00F275D3" w:rsidP="00F275D3">
      <w:pPr>
        <w:pStyle w:val="Pquestiontextmainstem"/>
      </w:pPr>
      <w:r w:rsidRPr="00455DCF">
        <w:t>4 – 2</w:t>
      </w:r>
      <w:r w:rsidRPr="00137BA2">
        <w:rPr>
          <w:rStyle w:val="Cmathsexpressions"/>
        </w:rPr>
        <w:t>y</w:t>
      </w:r>
      <w:r w:rsidRPr="00455DCF">
        <w:t xml:space="preserve"> = 14</w:t>
      </w:r>
    </w:p>
    <w:p w14:paraId="4F44FB6C" w14:textId="77777777" w:rsidR="00F275D3" w:rsidRPr="00455DCF" w:rsidRDefault="00F275D3" w:rsidP="00F275D3">
      <w:pPr>
        <w:pStyle w:val="Pquestiontextmainstem"/>
      </w:pPr>
      <w:r w:rsidRPr="00455DCF">
        <w:t>-2</w:t>
      </w:r>
      <w:r w:rsidRPr="00137BA2">
        <w:rPr>
          <w:rStyle w:val="Cmathsexpressions"/>
        </w:rPr>
        <w:t xml:space="preserve">y </w:t>
      </w:r>
      <w:r w:rsidRPr="00455DCF">
        <w:t>= 10</w:t>
      </w:r>
    </w:p>
    <w:p w14:paraId="246E44F7" w14:textId="77777777" w:rsidR="00F275D3" w:rsidRPr="00455DCF" w:rsidRDefault="00F275D3" w:rsidP="00F275D3">
      <w:pPr>
        <w:pStyle w:val="Pquestiontextmainstem"/>
      </w:pPr>
      <w:r w:rsidRPr="00137BA2">
        <w:rPr>
          <w:rStyle w:val="Cmathsexpressions"/>
        </w:rPr>
        <w:t xml:space="preserve">y </w:t>
      </w:r>
      <w:r w:rsidRPr="00455DCF">
        <w:t>= -5</w:t>
      </w:r>
    </w:p>
    <w:p w14:paraId="1C40BFFD" w14:textId="77777777" w:rsidR="00F275D3" w:rsidRPr="00455DCF" w:rsidRDefault="00F275D3" w:rsidP="00F275D3">
      <w:pPr>
        <w:pStyle w:val="Pquestiontextmainstem"/>
      </w:pPr>
      <w:r w:rsidRPr="00137BA2">
        <w:rPr>
          <w:rStyle w:val="Cmathsexpressions"/>
        </w:rPr>
        <w:t>x</w:t>
      </w:r>
      <w:r w:rsidRPr="00455DCF">
        <w:t xml:space="preserve"> = 4, </w:t>
      </w:r>
      <w:r w:rsidRPr="00137BA2">
        <w:rPr>
          <w:rStyle w:val="Cmathsexpressions"/>
        </w:rPr>
        <w:t xml:space="preserve">y </w:t>
      </w:r>
      <w:r w:rsidRPr="00455DCF">
        <w:t>= -5</w:t>
      </w:r>
    </w:p>
    <w:p w14:paraId="141ADEF7" w14:textId="6DC0315C" w:rsidR="00E94B87" w:rsidRPr="009D10F4" w:rsidRDefault="00735AB1" w:rsidP="009D10F4">
      <w:pPr>
        <w:pStyle w:val="Psectionresults"/>
      </w:pPr>
      <w:r>
        <w:t>Short answer total:_________/</w:t>
      </w:r>
      <w:r w:rsidR="00252FA3">
        <w:t>4</w:t>
      </w:r>
      <w:r w:rsidR="00B11F1B">
        <w:t>7</w:t>
      </w:r>
    </w:p>
    <w:p w14:paraId="65E8569C" w14:textId="77777777" w:rsidR="00074F82" w:rsidRPr="00AC19F7" w:rsidRDefault="00074F82" w:rsidP="00AD3445">
      <w:pPr>
        <w:pStyle w:val="Psectionheading"/>
        <w:pageBreakBefore w:val="0"/>
      </w:pPr>
      <w:r w:rsidRPr="00AC19F7">
        <w:t>Extended answer section</w:t>
      </w:r>
    </w:p>
    <w:p w14:paraId="1D4F974F" w14:textId="1E5E1E4C" w:rsidR="00BB35FF" w:rsidRDefault="00BB35FF" w:rsidP="00BB35FF">
      <w:pPr>
        <w:pStyle w:val="Pquestionheadingsx1stafterhead"/>
      </w:pPr>
      <w:r w:rsidRPr="00DF7F34">
        <w:t xml:space="preserve">Question </w:t>
      </w:r>
      <w:r w:rsidR="003D6038">
        <w:t>23</w:t>
      </w:r>
      <w:r w:rsidRPr="00DF7F34">
        <w:tab/>
      </w:r>
      <w:r w:rsidR="003D6038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52FA3">
        <w:t>1.</w:t>
      </w:r>
      <w:r>
        <w:t>1</w:t>
      </w:r>
      <w:r w:rsidRPr="00DF7F34">
        <w:t>]</w:t>
      </w:r>
    </w:p>
    <w:p w14:paraId="235A08EB" w14:textId="77777777" w:rsidR="00F275D3" w:rsidRPr="00455DCF" w:rsidRDefault="00F275D3" w:rsidP="00F275D3">
      <w:pPr>
        <w:pStyle w:val="Pquestiontextmainstem"/>
      </w:pPr>
      <w:r w:rsidRPr="00455DCF">
        <w:t>2</w:t>
      </w:r>
      <w:r w:rsidRPr="00735AB1">
        <w:rPr>
          <w:rStyle w:val="Cmathsexpressions"/>
        </w:rPr>
        <w:t>x</w:t>
      </w:r>
      <w:r w:rsidRPr="00455DCF">
        <w:t xml:space="preserve"> + 1 + 2(</w:t>
      </w:r>
      <w:r w:rsidRPr="00735AB1">
        <w:rPr>
          <w:rStyle w:val="Cmathsexpressions"/>
        </w:rPr>
        <w:t>x</w:t>
      </w:r>
      <w:r w:rsidRPr="00455DCF">
        <w:t xml:space="preserve"> + 3) = 19</w:t>
      </w:r>
    </w:p>
    <w:p w14:paraId="5014DE4F" w14:textId="77777777" w:rsidR="00F275D3" w:rsidRPr="00455DCF" w:rsidRDefault="00F275D3" w:rsidP="00F275D3">
      <w:pPr>
        <w:pStyle w:val="Pquestiontextmainstem"/>
      </w:pPr>
      <w:r w:rsidRPr="00455DCF">
        <w:t>2</w:t>
      </w:r>
      <w:r w:rsidRPr="00735AB1">
        <w:rPr>
          <w:rStyle w:val="Cmathsexpressions"/>
        </w:rPr>
        <w:t>x</w:t>
      </w:r>
      <w:r w:rsidRPr="00455DCF">
        <w:t xml:space="preserve"> + 1 + 2</w:t>
      </w:r>
      <w:r w:rsidRPr="00735AB1">
        <w:rPr>
          <w:rStyle w:val="Cmathsexpressions"/>
        </w:rPr>
        <w:t>x</w:t>
      </w:r>
      <w:r w:rsidRPr="00455DCF">
        <w:t xml:space="preserve"> + 6 = 19</w:t>
      </w:r>
    </w:p>
    <w:p w14:paraId="4BA16CB7" w14:textId="77777777" w:rsidR="00F275D3" w:rsidRPr="00455DCF" w:rsidRDefault="00F275D3" w:rsidP="00F275D3">
      <w:pPr>
        <w:pStyle w:val="Pquestiontextmainstem"/>
      </w:pPr>
      <w:r w:rsidRPr="00455DCF">
        <w:t>4</w:t>
      </w:r>
      <w:r w:rsidRPr="00735AB1">
        <w:rPr>
          <w:rStyle w:val="Cmathsexpressions"/>
        </w:rPr>
        <w:t>x</w:t>
      </w:r>
      <w:r w:rsidRPr="00455DCF">
        <w:t xml:space="preserve"> + 7 = 19</w:t>
      </w:r>
    </w:p>
    <w:p w14:paraId="0AD49787" w14:textId="77777777" w:rsidR="00F275D3" w:rsidRPr="00455DCF" w:rsidRDefault="00F275D3" w:rsidP="00F275D3">
      <w:pPr>
        <w:pStyle w:val="Pquestiontextmainstem"/>
      </w:pPr>
      <w:r w:rsidRPr="00455DCF">
        <w:t>4</w:t>
      </w:r>
      <w:r w:rsidRPr="00735AB1">
        <w:rPr>
          <w:rStyle w:val="Cmathsexpressions"/>
        </w:rPr>
        <w:t>x</w:t>
      </w:r>
      <w:r w:rsidRPr="00455DCF">
        <w:t xml:space="preserve"> = 12</w:t>
      </w:r>
    </w:p>
    <w:p w14:paraId="50FF0BC1" w14:textId="77777777" w:rsidR="00AD3445" w:rsidRDefault="00F275D3" w:rsidP="00F275D3">
      <w:pPr>
        <w:pStyle w:val="Pquestiontextmainstem"/>
      </w:pPr>
      <w:r w:rsidRPr="00735AB1">
        <w:rPr>
          <w:rStyle w:val="Cmathsexpressions"/>
        </w:rPr>
        <w:t>x</w:t>
      </w:r>
      <w:r w:rsidRPr="00455DCF">
        <w:t xml:space="preserve"> = 3</w:t>
      </w:r>
    </w:p>
    <w:p w14:paraId="32C1079D" w14:textId="7386D4B9" w:rsidR="00AD3445" w:rsidRDefault="00F275D3" w:rsidP="00F275D3">
      <w:pPr>
        <w:pStyle w:val="Pquestiontextmainstem"/>
      </w:pPr>
      <w:r w:rsidRPr="00735AB1">
        <w:rPr>
          <w:rStyle w:val="Cmathsexpressions"/>
        </w:rPr>
        <w:t>x</w:t>
      </w:r>
      <w:r w:rsidRPr="00455DCF">
        <w:t xml:space="preserve"> + 3 = 6</w:t>
      </w:r>
    </w:p>
    <w:p w14:paraId="79168095" w14:textId="324DF398" w:rsidR="00F275D3" w:rsidRPr="00455DCF" w:rsidRDefault="00F275D3" w:rsidP="00F275D3">
      <w:pPr>
        <w:pStyle w:val="Pquestiontextmainstem"/>
      </w:pPr>
      <w:r w:rsidRPr="00455DCF">
        <w:t>2</w:t>
      </w:r>
      <w:r w:rsidRPr="00735AB1">
        <w:rPr>
          <w:rStyle w:val="Cmathsexpressions"/>
        </w:rPr>
        <w:t>x</w:t>
      </w:r>
      <w:r w:rsidRPr="00455DCF">
        <w:t xml:space="preserve"> + 1 = 7</w:t>
      </w:r>
    </w:p>
    <w:p w14:paraId="6F4FC724" w14:textId="77777777" w:rsidR="00F275D3" w:rsidRDefault="00F275D3" w:rsidP="00F275D3">
      <w:pPr>
        <w:pStyle w:val="Pquestiontextmainstem"/>
      </w:pPr>
      <w:r w:rsidRPr="00455DCF">
        <w:t>The dimensions are: two sides of 6 cm and one side of 7 cm.</w:t>
      </w:r>
    </w:p>
    <w:p w14:paraId="197A58CE" w14:textId="77777777" w:rsidR="00AD3445" w:rsidRDefault="00AD3445" w:rsidP="00F275D3">
      <w:pPr>
        <w:pStyle w:val="Pquestiontextmainstem"/>
      </w:pPr>
    </w:p>
    <w:p w14:paraId="75D420C5" w14:textId="77777777" w:rsidR="00AD3445" w:rsidRPr="00455DCF" w:rsidRDefault="00AD3445" w:rsidP="00F275D3">
      <w:pPr>
        <w:pStyle w:val="Pquestiontextmainstem"/>
      </w:pPr>
    </w:p>
    <w:p w14:paraId="02E17F5E" w14:textId="3F3A04A7" w:rsidR="00F275D3" w:rsidRDefault="00F275D3" w:rsidP="00F275D3">
      <w:pPr>
        <w:pStyle w:val="Pquestionheadingsx"/>
      </w:pPr>
      <w:r w:rsidRPr="00DF7F34">
        <w:lastRenderedPageBreak/>
        <w:t xml:space="preserve">Question </w:t>
      </w:r>
      <w:r w:rsidR="003D6038">
        <w:t>2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252FA3">
        <w:t>1.</w:t>
      </w:r>
      <w:r>
        <w:t>5</w:t>
      </w:r>
      <w:r w:rsidRPr="00DF7F34">
        <w:t>]</w:t>
      </w:r>
    </w:p>
    <w:p w14:paraId="1FDFE848" w14:textId="77777777" w:rsidR="00F275D3" w:rsidRPr="00AC19F7" w:rsidRDefault="00F275D3" w:rsidP="00F275D3">
      <w:pPr>
        <w:pStyle w:val="Pquestiontextmainstem"/>
      </w:pPr>
      <w:r w:rsidRPr="00AC19F7">
        <w:t xml:space="preserve">Let </w:t>
      </w:r>
      <w:r w:rsidRPr="00B13925">
        <w:rPr>
          <w:rStyle w:val="Cmathsexpressions"/>
        </w:rPr>
        <w:t>a</w:t>
      </w:r>
      <w:r w:rsidRPr="00AC19F7">
        <w:t xml:space="preserve"> and </w:t>
      </w:r>
      <w:r w:rsidRPr="00B13925">
        <w:rPr>
          <w:rStyle w:val="Cmathsexpressions"/>
        </w:rPr>
        <w:t>b</w:t>
      </w:r>
      <w:r w:rsidRPr="00AC19F7">
        <w:t xml:space="preserve"> be the cost in cents of each apple and banana, respectively.</w:t>
      </w:r>
    </w:p>
    <w:p w14:paraId="6BDECF4C" w14:textId="77777777" w:rsidR="00F275D3" w:rsidRPr="00AC19F7" w:rsidRDefault="00F275D3" w:rsidP="00F275D3">
      <w:pPr>
        <w:pStyle w:val="Pquestiontextmainstem"/>
      </w:pPr>
      <w:r w:rsidRPr="00AC19F7">
        <w:t>2</w:t>
      </w:r>
      <w:r w:rsidRPr="00B13925">
        <w:rPr>
          <w:rStyle w:val="Cmathsexpressions"/>
        </w:rPr>
        <w:t>a</w:t>
      </w:r>
      <w:r w:rsidRPr="00AC19F7">
        <w:t xml:space="preserve"> + 3</w:t>
      </w:r>
      <w:r w:rsidRPr="00B13925">
        <w:rPr>
          <w:rStyle w:val="Cmathsexpressions"/>
        </w:rPr>
        <w:t>b</w:t>
      </w:r>
      <w:r>
        <w:t xml:space="preserve"> = 80    [1]</w:t>
      </w:r>
    </w:p>
    <w:p w14:paraId="5DC38FD8" w14:textId="18496D23" w:rsidR="00F275D3" w:rsidRPr="00AC19F7" w:rsidRDefault="00F275D3" w:rsidP="00F275D3">
      <w:pPr>
        <w:pStyle w:val="Pquestiontextmainstem"/>
      </w:pPr>
      <w:r w:rsidRPr="00B13925">
        <w:rPr>
          <w:rStyle w:val="Cmathsexpressions"/>
        </w:rPr>
        <w:t xml:space="preserve"> a</w:t>
      </w:r>
      <w:r w:rsidRPr="00AC19F7">
        <w:t xml:space="preserve"> + 5</w:t>
      </w:r>
      <w:r w:rsidRPr="00B13925">
        <w:rPr>
          <w:rStyle w:val="Cmathsexpressions"/>
        </w:rPr>
        <w:t>b</w:t>
      </w:r>
      <w:r w:rsidRPr="00AC19F7">
        <w:t xml:space="preserve"> = 75       </w:t>
      </w:r>
      <w:r>
        <w:t>[2]</w:t>
      </w:r>
      <w:r w:rsidR="00082A2F">
        <w:t xml:space="preserve"> × 2</w:t>
      </w:r>
      <w:r w:rsidR="00082A2F" w:rsidRPr="00AC19F7">
        <w:t xml:space="preserve"> </w:t>
      </w:r>
    </w:p>
    <w:p w14:paraId="3272276A" w14:textId="77777777" w:rsidR="00F275D3" w:rsidRPr="00AC19F7" w:rsidRDefault="00F275D3" w:rsidP="00F275D3">
      <w:pPr>
        <w:pStyle w:val="Pquestiontextmainstem"/>
      </w:pPr>
      <w:r w:rsidRPr="00B13925">
        <w:rPr>
          <w:rStyle w:val="Cmathsexpressions"/>
        </w:rPr>
        <w:t>2a</w:t>
      </w:r>
      <w:r w:rsidRPr="00AC19F7">
        <w:t xml:space="preserve"> + 10</w:t>
      </w:r>
      <w:r w:rsidRPr="00B13925">
        <w:rPr>
          <w:rStyle w:val="Cmathsexpressions"/>
        </w:rPr>
        <w:t>b</w:t>
      </w:r>
      <w:r>
        <w:t xml:space="preserve"> = 150   [2]</w:t>
      </w:r>
    </w:p>
    <w:p w14:paraId="605ECE18" w14:textId="66A254C2" w:rsidR="00F275D3" w:rsidRPr="00AC19F7" w:rsidRDefault="00082A2F" w:rsidP="00F275D3">
      <w:pPr>
        <w:pStyle w:val="Pquestiontextmainstem"/>
      </w:pPr>
      <w:r>
        <w:t>Subtract</w:t>
      </w:r>
      <w:r w:rsidR="00F275D3">
        <w:t xml:space="preserve"> [2]– [1]</w:t>
      </w:r>
      <w:r>
        <w:t>:</w:t>
      </w:r>
    </w:p>
    <w:p w14:paraId="30155E97" w14:textId="77777777" w:rsidR="00F275D3" w:rsidRPr="00AC19F7" w:rsidRDefault="00F275D3" w:rsidP="00F275D3">
      <w:pPr>
        <w:pStyle w:val="Pquestiontextmainstem"/>
      </w:pPr>
      <w:r w:rsidRPr="00AC19F7">
        <w:t>7</w:t>
      </w:r>
      <w:r w:rsidRPr="00B13925">
        <w:rPr>
          <w:rStyle w:val="Cmathsexpressions"/>
        </w:rPr>
        <w:t>b</w:t>
      </w:r>
      <w:r w:rsidRPr="00AC19F7">
        <w:t xml:space="preserve"> = 70, so </w:t>
      </w:r>
      <w:r w:rsidRPr="00B13925">
        <w:rPr>
          <w:rStyle w:val="Cmathsexpressions"/>
        </w:rPr>
        <w:t>b</w:t>
      </w:r>
      <w:r w:rsidRPr="00AC19F7">
        <w:t xml:space="preserve"> = 10, hence </w:t>
      </w:r>
      <w:r w:rsidRPr="00B13925">
        <w:rPr>
          <w:rStyle w:val="Cmathsexpressions"/>
        </w:rPr>
        <w:t>a</w:t>
      </w:r>
      <w:r w:rsidRPr="00AC19F7">
        <w:t xml:space="preserve"> = 25.</w:t>
      </w:r>
    </w:p>
    <w:p w14:paraId="3EDA819A" w14:textId="77777777" w:rsidR="00F275D3" w:rsidRDefault="00F275D3" w:rsidP="00F275D3">
      <w:pPr>
        <w:pStyle w:val="Pquestiontextmainstem"/>
      </w:pPr>
      <w:r w:rsidRPr="00AC19F7">
        <w:t>Each apple cost 25 cents and each banana cost 10 cents.</w:t>
      </w:r>
    </w:p>
    <w:p w14:paraId="37B69F91" w14:textId="0B1FC25C" w:rsidR="00AD3445" w:rsidRDefault="00AD3445" w:rsidP="00AD3445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 w:rsidRPr="00B146CA">
        <w:rPr>
          <w:rStyle w:val="Cmarkslabel"/>
        </w:rPr>
        <w:t>4 m</w:t>
      </w:r>
      <w:r w:rsidRPr="00DF7F34">
        <w:rPr>
          <w:rStyle w:val="Cmarkslabel"/>
        </w:rPr>
        <w:t>arks</w:t>
      </w:r>
      <w:r w:rsidRPr="00DF7F34">
        <w:tab/>
        <w:t>[</w:t>
      </w:r>
      <w:r w:rsidR="00252FA3">
        <w:t>1.</w:t>
      </w:r>
      <w:r>
        <w:t>6</w:t>
      </w:r>
      <w:r w:rsidRPr="00DF7F34">
        <w:t>]</w:t>
      </w:r>
    </w:p>
    <w:p w14:paraId="74144BE6" w14:textId="2743EA29" w:rsidR="00AD3445" w:rsidRPr="00455DCF" w:rsidRDefault="00AD3445" w:rsidP="00AD3445">
      <w:pPr>
        <w:pStyle w:val="Pquestiontextpartsa"/>
      </w:pPr>
      <w:r w:rsidRPr="00735AB1">
        <w:rPr>
          <w:rStyle w:val="Cquestionpartlabelbold"/>
        </w:rPr>
        <w:t>(a)</w:t>
      </w:r>
      <w:r w:rsidRPr="00735AB1">
        <w:rPr>
          <w:rStyle w:val="Cquestionpartlabelbold"/>
        </w:rPr>
        <w:tab/>
      </w:r>
      <w:r w:rsidR="00082A2F" w:rsidRPr="00455DCF">
        <w:t>10</w:t>
      </w:r>
      <w:r w:rsidR="00082A2F" w:rsidRPr="00735AB1">
        <w:rPr>
          <w:rStyle w:val="Cmathsexpressions"/>
        </w:rPr>
        <w:t>b</w:t>
      </w:r>
      <w:r w:rsidR="00082A2F" w:rsidRPr="00455DCF">
        <w:t xml:space="preserve"> ≤ 200</w:t>
      </w:r>
      <w:r w:rsidRPr="00455DCF">
        <w:t xml:space="preserve"> where </w:t>
      </w:r>
      <w:r w:rsidRPr="00735AB1">
        <w:rPr>
          <w:rStyle w:val="Cmathsexpressions"/>
        </w:rPr>
        <w:t>b</w:t>
      </w:r>
      <w:r w:rsidRPr="00455DCF">
        <w:t xml:space="preserve"> is the number of buns.</w:t>
      </w:r>
    </w:p>
    <w:p w14:paraId="49B0A8AC" w14:textId="77777777" w:rsidR="00AD3445" w:rsidRPr="00455DCF" w:rsidRDefault="00AD3445" w:rsidP="00AD3445">
      <w:pPr>
        <w:pStyle w:val="Pquestiontextpartsa"/>
      </w:pPr>
      <w:r w:rsidRPr="00735AB1">
        <w:rPr>
          <w:rStyle w:val="Cquestionpartlabelbold"/>
        </w:rPr>
        <w:t>(b)</w:t>
      </w:r>
      <w:r w:rsidRPr="00735AB1">
        <w:rPr>
          <w:rStyle w:val="Cquestionpartlabelbold"/>
        </w:rPr>
        <w:tab/>
      </w:r>
      <w:r w:rsidRPr="00455DCF">
        <w:t>10</w:t>
      </w:r>
      <w:r w:rsidRPr="00735AB1">
        <w:rPr>
          <w:rStyle w:val="Cmathsexpressions"/>
        </w:rPr>
        <w:t>b</w:t>
      </w:r>
      <w:r w:rsidRPr="00455DCF">
        <w:t xml:space="preserve"> ≤ 200</w:t>
      </w:r>
    </w:p>
    <w:p w14:paraId="19439A8A" w14:textId="77777777" w:rsidR="00AD3445" w:rsidRPr="00455DCF" w:rsidRDefault="00AD3445" w:rsidP="00AD3445">
      <w:pPr>
        <w:pStyle w:val="Pquestiontextpartsa"/>
      </w:pPr>
      <w:r w:rsidRPr="00455DCF">
        <w:tab/>
        <w:t>10</w:t>
      </w:r>
      <w:r w:rsidRPr="00735AB1">
        <w:rPr>
          <w:rStyle w:val="Cmathsexpressions"/>
        </w:rPr>
        <w:t>b</w:t>
      </w:r>
      <w:r w:rsidRPr="00455DCF">
        <w:t xml:space="preserve"> ≤ 200</w:t>
      </w:r>
    </w:p>
    <w:p w14:paraId="1189E12A" w14:textId="4D5F42E2" w:rsidR="00AD3445" w:rsidRPr="00455DCF" w:rsidRDefault="00AD3445" w:rsidP="00AD3445">
      <w:pPr>
        <w:pStyle w:val="Pquestiontextpartsa"/>
      </w:pPr>
      <w:r w:rsidRPr="00455DCF">
        <w:tab/>
      </w:r>
      <w:r w:rsidRPr="00735AB1">
        <w:rPr>
          <w:rStyle w:val="Cmathsexpressions"/>
        </w:rPr>
        <w:t>b</w:t>
      </w:r>
      <w:r w:rsidRPr="00455DCF">
        <w:t xml:space="preserve"> ≤ 20</w:t>
      </w:r>
      <w:r w:rsidR="00082A2F">
        <w:br/>
      </w:r>
      <w:r w:rsidRPr="00455DCF">
        <w:t>The baker can make up to 20 more buns.</w:t>
      </w:r>
    </w:p>
    <w:p w14:paraId="0C3943A3" w14:textId="5CEC0973" w:rsidR="00BB35FF" w:rsidRDefault="00BB35FF" w:rsidP="00BB35FF">
      <w:pPr>
        <w:pStyle w:val="Pquestionheadingsx"/>
      </w:pPr>
      <w:r w:rsidRPr="00DF7F34">
        <w:t xml:space="preserve">Question </w:t>
      </w:r>
      <w:r w:rsidR="00AD3445">
        <w:t>26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252FA3">
        <w:t>1.</w:t>
      </w:r>
      <w:r w:rsidRPr="00DF7F34">
        <w:t>2</w:t>
      </w:r>
      <w:r>
        <w:t xml:space="preserve">, </w:t>
      </w:r>
      <w:r w:rsidR="00252FA3">
        <w:t>1.</w:t>
      </w:r>
      <w:r>
        <w:t xml:space="preserve">3, </w:t>
      </w:r>
      <w:r w:rsidR="00252FA3">
        <w:t>1.</w:t>
      </w:r>
      <w:r>
        <w:t>4</w:t>
      </w:r>
      <w:r w:rsidRPr="00DF7F34">
        <w:t>]</w:t>
      </w:r>
    </w:p>
    <w:p w14:paraId="0BE47153" w14:textId="6E87EA53" w:rsidR="00074F82" w:rsidRPr="008C1330" w:rsidRDefault="00074F82" w:rsidP="008C1330">
      <w:pPr>
        <w:pStyle w:val="Pquestiontextpartsa"/>
      </w:pPr>
      <w:r w:rsidRPr="008C1330">
        <w:rPr>
          <w:rStyle w:val="Cquestionpartlabelbold"/>
        </w:rPr>
        <w:t>(a)</w:t>
      </w:r>
      <w:r w:rsidR="008C1330">
        <w:tab/>
      </w:r>
    </w:p>
    <w:p w14:paraId="1145DC5F" w14:textId="2E7FDECB" w:rsidR="004C5935" w:rsidRDefault="00BB0C37" w:rsidP="00735AB1">
      <w:pPr>
        <w:rPr>
          <w:rStyle w:val="Cquestionpartlabelbold"/>
        </w:rPr>
      </w:pPr>
      <w:r>
        <w:rPr>
          <w:noProof/>
          <w:sz w:val="20"/>
          <w:szCs w:val="20"/>
        </w:rPr>
        <w:drawing>
          <wp:inline distT="0" distB="0" distL="0" distR="0" wp14:anchorId="1244DAD6" wp14:editId="1E3242F2">
            <wp:extent cx="3122930" cy="2265045"/>
            <wp:effectExtent l="0" t="0" r="1270" b="0"/>
            <wp:docPr id="56" name="Picture 56" descr="PM10_PR_SF_4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PM10_PR_SF_4_0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30" cy="226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7F52B" w14:textId="5895D10A" w:rsidR="004C5935" w:rsidRPr="00455DCF" w:rsidRDefault="004C5935" w:rsidP="004C5935">
      <w:pPr>
        <w:pStyle w:val="Pquestiontextpartsa"/>
      </w:pPr>
      <w:r w:rsidRPr="00735AB1">
        <w:rPr>
          <w:rStyle w:val="Cquestionpartlabelbold"/>
        </w:rPr>
        <w:t>(b)</w:t>
      </w:r>
      <w:r w:rsidRPr="00735AB1">
        <w:rPr>
          <w:rStyle w:val="Cquestionpartlabelbold"/>
        </w:rPr>
        <w:tab/>
        <w:t>(i)</w:t>
      </w:r>
      <w:r>
        <w:tab/>
      </w:r>
      <w:r w:rsidRPr="00455DCF">
        <w:t xml:space="preserve">Equation of the line </w:t>
      </w:r>
      <w:r w:rsidR="00082A2F">
        <w:rPr>
          <w:rStyle w:val="Cmathsexpressions"/>
        </w:rPr>
        <w:t>AB</w:t>
      </w:r>
      <w:r w:rsidRPr="00455DCF">
        <w:t xml:space="preserve"> is </w:t>
      </w:r>
      <w:r w:rsidR="00082A2F" w:rsidRPr="00735AB1">
        <w:rPr>
          <w:rStyle w:val="Cmathsexpressions"/>
        </w:rPr>
        <w:t>y</w:t>
      </w:r>
      <w:r w:rsidR="00082A2F" w:rsidRPr="00455DCF">
        <w:t xml:space="preserve"> = </w:t>
      </w:r>
      <w:r w:rsidR="00082A2F" w:rsidRPr="00735AB1">
        <w:rPr>
          <w:rStyle w:val="Cmathsexpressions"/>
        </w:rPr>
        <w:t>x</w:t>
      </w:r>
      <w:r w:rsidR="00082A2F" w:rsidRPr="00455DCF">
        <w:t xml:space="preserve"> </w:t>
      </w:r>
      <w:r w:rsidR="00082A2F">
        <w:t>–</w:t>
      </w:r>
      <w:r w:rsidR="00082A2F" w:rsidRPr="00455DCF">
        <w:t xml:space="preserve"> </w:t>
      </w:r>
      <w:r w:rsidR="00082A2F">
        <w:t>2</w:t>
      </w:r>
    </w:p>
    <w:p w14:paraId="5EE52904" w14:textId="5AACB814" w:rsidR="004C5935" w:rsidRPr="00455DCF" w:rsidRDefault="004C5935" w:rsidP="004C5935">
      <w:pPr>
        <w:pStyle w:val="Pquestiontextpartsai"/>
      </w:pPr>
      <w:r w:rsidRPr="00735AB1">
        <w:rPr>
          <w:rStyle w:val="Cquestionpartlabelbold"/>
        </w:rPr>
        <w:tab/>
        <w:t>(ii)</w:t>
      </w:r>
      <w:r>
        <w:tab/>
      </w:r>
      <w:r w:rsidR="00082A2F">
        <w:t>T</w:t>
      </w:r>
      <w:r w:rsidRPr="00455DCF">
        <w:t>he gradient of both lines is 1</w:t>
      </w:r>
      <w:r w:rsidR="00082A2F">
        <w:t>,</w:t>
      </w:r>
      <w:r w:rsidRPr="00455DCF">
        <w:t xml:space="preserve"> </w:t>
      </w:r>
      <w:r w:rsidR="00082A2F">
        <w:t xml:space="preserve">so </w:t>
      </w:r>
      <w:r w:rsidRPr="00455DCF">
        <w:t>they are parallel.</w:t>
      </w:r>
    </w:p>
    <w:p w14:paraId="186379B7" w14:textId="5998AA99" w:rsidR="004C5935" w:rsidRPr="00455DCF" w:rsidRDefault="004C5935" w:rsidP="004C5935">
      <w:pPr>
        <w:pStyle w:val="Pquestiontextpartsa"/>
      </w:pPr>
      <w:r w:rsidRPr="00735AB1">
        <w:rPr>
          <w:rStyle w:val="Cquestionpartlabelbold"/>
        </w:rPr>
        <w:t>(c)</w:t>
      </w:r>
      <w:r w:rsidRPr="00735AB1">
        <w:rPr>
          <w:rStyle w:val="Cquestionpartlabelbold"/>
        </w:rPr>
        <w:tab/>
        <w:t>(i)</w:t>
      </w:r>
      <w:r>
        <w:tab/>
      </w:r>
      <w:r w:rsidRPr="00455DCF">
        <w:t xml:space="preserve">Equation of the line </w:t>
      </w:r>
      <w:r w:rsidR="00082A2F">
        <w:rPr>
          <w:rStyle w:val="Cmathsexpressions"/>
        </w:rPr>
        <w:t>CD</w:t>
      </w:r>
      <w:r w:rsidRPr="00455DCF">
        <w:t xml:space="preserve"> is </w:t>
      </w:r>
      <w:r w:rsidRPr="00735AB1">
        <w:rPr>
          <w:rStyle w:val="Cmathsexpressions"/>
        </w:rPr>
        <w:t>y</w:t>
      </w:r>
      <w:r w:rsidRPr="00455DCF">
        <w:t xml:space="preserve"> = -</w:t>
      </w:r>
      <w:r w:rsidRPr="00735AB1">
        <w:rPr>
          <w:rStyle w:val="Cmathsexpressions"/>
        </w:rPr>
        <w:t>x</w:t>
      </w:r>
      <w:r w:rsidRPr="00455DCF">
        <w:t xml:space="preserve"> + 4</w:t>
      </w:r>
    </w:p>
    <w:p w14:paraId="3B410D3D" w14:textId="3FF51865" w:rsidR="004C5935" w:rsidRPr="00455DCF" w:rsidRDefault="004C5935" w:rsidP="004C5935">
      <w:pPr>
        <w:pStyle w:val="Pquestiontextpartsai"/>
      </w:pPr>
      <w:r w:rsidRPr="00735AB1">
        <w:rPr>
          <w:rStyle w:val="Cquestionpartlabelbold"/>
        </w:rPr>
        <w:tab/>
        <w:t>(ii)</w:t>
      </w:r>
      <w:r>
        <w:tab/>
      </w:r>
      <w:r w:rsidR="00082A2F">
        <w:t>T</w:t>
      </w:r>
      <w:r w:rsidRPr="00455DCF">
        <w:t xml:space="preserve">he product of </w:t>
      </w:r>
      <w:r w:rsidR="00082A2F">
        <w:t>the gradient of the lines is -1</w:t>
      </w:r>
      <w:r w:rsidRPr="00455DCF">
        <w:t xml:space="preserve"> (</w:t>
      </w:r>
      <w:r w:rsidR="00082A2F">
        <w:t xml:space="preserve">as </w:t>
      </w:r>
      <w:r w:rsidRPr="00455DCF">
        <w:t xml:space="preserve">1 </w:t>
      </w:r>
      <w:r w:rsidRPr="00455DCF">
        <w:sym w:font="Symbol" w:char="F0B4"/>
      </w:r>
      <w:r w:rsidRPr="00455DCF">
        <w:t xml:space="preserve"> -1 = -1)</w:t>
      </w:r>
      <w:r w:rsidR="00082A2F">
        <w:t>,</w:t>
      </w:r>
      <w:r w:rsidRPr="00455DCF">
        <w:t xml:space="preserve"> </w:t>
      </w:r>
      <w:r w:rsidR="00082A2F">
        <w:t xml:space="preserve">so </w:t>
      </w:r>
      <w:r w:rsidRPr="00455DCF">
        <w:t>they are perpendicular.</w:t>
      </w:r>
    </w:p>
    <w:p w14:paraId="4E010706" w14:textId="3DE5C8E0" w:rsidR="00E94B87" w:rsidRDefault="00082A2F" w:rsidP="00E94B87">
      <w:pPr>
        <w:pStyle w:val="Psectionresults"/>
      </w:pPr>
      <w:r>
        <w:t>Extended answer total:</w:t>
      </w:r>
      <w:r w:rsidR="00E94B87">
        <w:t>______/2</w:t>
      </w:r>
      <w:r w:rsidR="00AD3445">
        <w:t>3</w:t>
      </w:r>
    </w:p>
    <w:p w14:paraId="187744CD" w14:textId="33580BDF" w:rsidR="00B13925" w:rsidRPr="00AC19F7" w:rsidRDefault="008D6439" w:rsidP="00DD2731">
      <w:pPr>
        <w:pStyle w:val="Psectionresults"/>
      </w:pPr>
      <w:r>
        <w:t xml:space="preserve">TOTAL test results: </w:t>
      </w:r>
      <w:r w:rsidR="00082A2F">
        <w:t>__</w:t>
      </w:r>
      <w:r>
        <w:t xml:space="preserve">___ / </w:t>
      </w:r>
      <w:r w:rsidR="00B11F1B">
        <w:t>80</w:t>
      </w:r>
    </w:p>
    <w:sectPr w:rsidR="00B13925" w:rsidRPr="00AC19F7" w:rsidSect="00137BA2">
      <w:headerReference w:type="default" r:id="rId35"/>
      <w:footerReference w:type="default" r:id="rId36"/>
      <w:type w:val="continuous"/>
      <w:pgSz w:w="11906" w:h="16838" w:code="9"/>
      <w:pgMar w:top="1276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22081A" w14:textId="77777777" w:rsidR="003D70AA" w:rsidRDefault="003D70AA">
      <w:r>
        <w:separator/>
      </w:r>
    </w:p>
  </w:endnote>
  <w:endnote w:type="continuationSeparator" w:id="0">
    <w:p w14:paraId="4D4AC530" w14:textId="77777777" w:rsidR="003D70AA" w:rsidRDefault="003D70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7A9777" w14:textId="3ABA5255" w:rsidR="00074F82" w:rsidRPr="00B32A69" w:rsidRDefault="00B32A69" w:rsidP="00B32A6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82A2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978773" w14:textId="77777777" w:rsidR="003D70AA" w:rsidRDefault="003D70AA">
      <w:r>
        <w:separator/>
      </w:r>
    </w:p>
  </w:footnote>
  <w:footnote w:type="continuationSeparator" w:id="0">
    <w:p w14:paraId="4D011804" w14:textId="77777777" w:rsidR="003D70AA" w:rsidRDefault="003D70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680DC4" w14:textId="0C214E6C" w:rsidR="008C1330" w:rsidRPr="00AD3445" w:rsidRDefault="00082A2F">
    <w:pPr>
      <w:pStyle w:val="Header"/>
      <w:rPr>
        <w:b/>
      </w:rPr>
    </w:pPr>
    <w:r>
      <w:rPr>
        <w:b/>
      </w:rPr>
      <w:t xml:space="preserve">Pearson Mathematics </w:t>
    </w:r>
    <w:r w:rsidR="005B64AB">
      <w:rPr>
        <w:b/>
      </w:rPr>
      <w:t xml:space="preserve">10–10A </w:t>
    </w:r>
    <w:r>
      <w:rPr>
        <w:b/>
      </w:rPr>
      <w:t xml:space="preserve">   </w:t>
    </w:r>
    <w:r w:rsidR="008C1330" w:rsidRPr="009466BB">
      <w:rPr>
        <w:rStyle w:val="Cquestionpartlabelbold"/>
      </w:rPr>
      <w:t xml:space="preserve">Linear relationships </w:t>
    </w:r>
    <w:r>
      <w:rPr>
        <w:rStyle w:val="Cquestionpartlabelbold"/>
      </w:rPr>
      <w:t xml:space="preserve">— </w:t>
    </w:r>
    <w:r w:rsidR="008C1330" w:rsidRPr="009466BB">
      <w:rPr>
        <w:rStyle w:val="Cquestionpartlabelbold"/>
      </w:rPr>
      <w:t xml:space="preserve">Test </w:t>
    </w:r>
    <w:r w:rsidR="006C44F9" w:rsidRPr="009466BB">
      <w:rPr>
        <w:rStyle w:val="Cquestionpartlabelbold"/>
      </w:rPr>
      <w:t>D</w:t>
    </w:r>
    <w:r>
      <w:rPr>
        <w:rStyle w:val="Cquestionpartlabelbold"/>
      </w:rPr>
      <w:t xml:space="preserve"> </w:t>
    </w:r>
    <w:r w:rsidR="008C1330" w:rsidRPr="009466BB">
      <w:rPr>
        <w:rStyle w:val="Cquestionpartlabelbold"/>
      </w:rPr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AB2CEC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05"/>
    <w:rsid w:val="00015B5C"/>
    <w:rsid w:val="00074F82"/>
    <w:rsid w:val="00082A2F"/>
    <w:rsid w:val="00111C95"/>
    <w:rsid w:val="00137BA2"/>
    <w:rsid w:val="001822DE"/>
    <w:rsid w:val="00195D44"/>
    <w:rsid w:val="00252FA3"/>
    <w:rsid w:val="002E329F"/>
    <w:rsid w:val="00344984"/>
    <w:rsid w:val="00395366"/>
    <w:rsid w:val="003B3992"/>
    <w:rsid w:val="003C6D40"/>
    <w:rsid w:val="003D6038"/>
    <w:rsid w:val="003D70AA"/>
    <w:rsid w:val="00414079"/>
    <w:rsid w:val="0045769C"/>
    <w:rsid w:val="004C5935"/>
    <w:rsid w:val="00500EE3"/>
    <w:rsid w:val="00520A02"/>
    <w:rsid w:val="00540D90"/>
    <w:rsid w:val="00547A73"/>
    <w:rsid w:val="00582608"/>
    <w:rsid w:val="005A59A4"/>
    <w:rsid w:val="005B64AB"/>
    <w:rsid w:val="005E2904"/>
    <w:rsid w:val="00610B38"/>
    <w:rsid w:val="00685479"/>
    <w:rsid w:val="00697237"/>
    <w:rsid w:val="006C44F9"/>
    <w:rsid w:val="007268E6"/>
    <w:rsid w:val="00735AB1"/>
    <w:rsid w:val="00752027"/>
    <w:rsid w:val="007703B5"/>
    <w:rsid w:val="007B6093"/>
    <w:rsid w:val="008C1330"/>
    <w:rsid w:val="008D5138"/>
    <w:rsid w:val="008D6439"/>
    <w:rsid w:val="008F718D"/>
    <w:rsid w:val="009466BB"/>
    <w:rsid w:val="009B35F3"/>
    <w:rsid w:val="009D10F4"/>
    <w:rsid w:val="009E3B1D"/>
    <w:rsid w:val="00A623D2"/>
    <w:rsid w:val="00A95505"/>
    <w:rsid w:val="00AA0B50"/>
    <w:rsid w:val="00AC19F7"/>
    <w:rsid w:val="00AD3445"/>
    <w:rsid w:val="00B020EA"/>
    <w:rsid w:val="00B11F1B"/>
    <w:rsid w:val="00B13925"/>
    <w:rsid w:val="00B32A69"/>
    <w:rsid w:val="00B812D0"/>
    <w:rsid w:val="00B913A3"/>
    <w:rsid w:val="00BB0C37"/>
    <w:rsid w:val="00BB35FF"/>
    <w:rsid w:val="00C20CE5"/>
    <w:rsid w:val="00C3045B"/>
    <w:rsid w:val="00C60797"/>
    <w:rsid w:val="00C965F2"/>
    <w:rsid w:val="00CB550B"/>
    <w:rsid w:val="00D81EA5"/>
    <w:rsid w:val="00DA2A39"/>
    <w:rsid w:val="00DB4F13"/>
    <w:rsid w:val="00DD2731"/>
    <w:rsid w:val="00E54F28"/>
    <w:rsid w:val="00E94B87"/>
    <w:rsid w:val="00F041F5"/>
    <w:rsid w:val="00F178E7"/>
    <w:rsid w:val="00F275D3"/>
    <w:rsid w:val="00F632E9"/>
    <w:rsid w:val="00FD6CB2"/>
    <w:rsid w:val="00FF1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372AD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8C1330"/>
    <w:rPr>
      <w:u w:val="single"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footertext">
    <w:name w:val="P: footer text"/>
    <w:qFormat/>
    <w:rsid w:val="00B32A69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8C1330"/>
    <w:rPr>
      <w:u w:val="single"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footertext">
    <w:name w:val="P: footer text"/>
    <w:qFormat/>
    <w:rsid w:val="00B32A69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8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4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848</Words>
  <Characters>3301</Characters>
  <Application>Microsoft Office Word</Application>
  <DocSecurity>0</DocSecurity>
  <Lines>165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 BUSINESS</Company>
  <LinksUpToDate>false</LinksUpToDate>
  <CharactersWithSpaces>4040</CharactersWithSpaces>
  <SharedDoc>false</SharedDoc>
  <HLinks>
    <vt:vector size="18" baseType="variant">
      <vt:variant>
        <vt:i4>262177</vt:i4>
      </vt:variant>
      <vt:variant>
        <vt:i4>5068</vt:i4>
      </vt:variant>
      <vt:variant>
        <vt:i4>1044</vt:i4>
      </vt:variant>
      <vt:variant>
        <vt:i4>1</vt:i4>
      </vt:variant>
      <vt:variant>
        <vt:lpwstr>PM10_PR_SSa4_1</vt:lpwstr>
      </vt:variant>
      <vt:variant>
        <vt:lpwstr/>
      </vt:variant>
      <vt:variant>
        <vt:i4>458785</vt:i4>
      </vt:variant>
      <vt:variant>
        <vt:i4>6216</vt:i4>
      </vt:variant>
      <vt:variant>
        <vt:i4>1057</vt:i4>
      </vt:variant>
      <vt:variant>
        <vt:i4>1</vt:i4>
      </vt:variant>
      <vt:variant>
        <vt:lpwstr>PM10_PR_SSa4_2</vt:lpwstr>
      </vt:variant>
      <vt:variant>
        <vt:lpwstr/>
      </vt:variant>
      <vt:variant>
        <vt:i4>393249</vt:i4>
      </vt:variant>
      <vt:variant>
        <vt:i4>6424</vt:i4>
      </vt:variant>
      <vt:variant>
        <vt:i4>1061</vt:i4>
      </vt:variant>
      <vt:variant>
        <vt:i4>1</vt:i4>
      </vt:variant>
      <vt:variant>
        <vt:lpwstr>PM10_PR_SSa4_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31</cp:revision>
  <dcterms:created xsi:type="dcterms:W3CDTF">2016-09-07T04:36:00Z</dcterms:created>
  <dcterms:modified xsi:type="dcterms:W3CDTF">2016-10-24T04:30:00Z</dcterms:modified>
</cp:coreProperties>
</file>